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80"/>
  </p:notesMasterIdLst>
  <p:handoutMasterIdLst>
    <p:handoutMasterId r:id="rId81"/>
  </p:handoutMasterIdLst>
  <p:sldIdLst>
    <p:sldId id="399" r:id="rId2"/>
    <p:sldId id="713" r:id="rId3"/>
    <p:sldId id="738" r:id="rId4"/>
    <p:sldId id="973" r:id="rId5"/>
    <p:sldId id="1003" r:id="rId6"/>
    <p:sldId id="939" r:id="rId7"/>
    <p:sldId id="1028" r:id="rId8"/>
    <p:sldId id="974" r:id="rId9"/>
    <p:sldId id="975" r:id="rId10"/>
    <p:sldId id="976" r:id="rId11"/>
    <p:sldId id="977" r:id="rId12"/>
    <p:sldId id="978" r:id="rId13"/>
    <p:sldId id="792" r:id="rId14"/>
    <p:sldId id="979" r:id="rId15"/>
    <p:sldId id="980" r:id="rId16"/>
    <p:sldId id="981" r:id="rId17"/>
    <p:sldId id="982" r:id="rId18"/>
    <p:sldId id="983" r:id="rId19"/>
    <p:sldId id="984" r:id="rId20"/>
    <p:sldId id="985" r:id="rId21"/>
    <p:sldId id="986" r:id="rId22"/>
    <p:sldId id="987" r:id="rId23"/>
    <p:sldId id="988" r:id="rId24"/>
    <p:sldId id="989" r:id="rId25"/>
    <p:sldId id="1020" r:id="rId26"/>
    <p:sldId id="1021" r:id="rId27"/>
    <p:sldId id="990" r:id="rId28"/>
    <p:sldId id="991" r:id="rId29"/>
    <p:sldId id="831" r:id="rId30"/>
    <p:sldId id="992" r:id="rId31"/>
    <p:sldId id="993" r:id="rId32"/>
    <p:sldId id="796" r:id="rId33"/>
    <p:sldId id="994" r:id="rId34"/>
    <p:sldId id="1017" r:id="rId35"/>
    <p:sldId id="996" r:id="rId36"/>
    <p:sldId id="1018" r:id="rId37"/>
    <p:sldId id="1023" r:id="rId38"/>
    <p:sldId id="1022" r:id="rId39"/>
    <p:sldId id="995" r:id="rId40"/>
    <p:sldId id="1019" r:id="rId41"/>
    <p:sldId id="1024" r:id="rId42"/>
    <p:sldId id="1025" r:id="rId43"/>
    <p:sldId id="997" r:id="rId44"/>
    <p:sldId id="998" r:id="rId45"/>
    <p:sldId id="999" r:id="rId46"/>
    <p:sldId id="1000" r:id="rId47"/>
    <p:sldId id="1001" r:id="rId48"/>
    <p:sldId id="1002" r:id="rId49"/>
    <p:sldId id="1004" r:id="rId50"/>
    <p:sldId id="1005" r:id="rId51"/>
    <p:sldId id="1006" r:id="rId52"/>
    <p:sldId id="1007" r:id="rId53"/>
    <p:sldId id="1008" r:id="rId54"/>
    <p:sldId id="1009" r:id="rId55"/>
    <p:sldId id="1010" r:id="rId56"/>
    <p:sldId id="1011" r:id="rId57"/>
    <p:sldId id="1012" r:id="rId58"/>
    <p:sldId id="1013" r:id="rId59"/>
    <p:sldId id="1014" r:id="rId60"/>
    <p:sldId id="1015" r:id="rId61"/>
    <p:sldId id="1016" r:id="rId62"/>
    <p:sldId id="961" r:id="rId63"/>
    <p:sldId id="962" r:id="rId64"/>
    <p:sldId id="1027" r:id="rId65"/>
    <p:sldId id="1042" r:id="rId66"/>
    <p:sldId id="1043" r:id="rId67"/>
    <p:sldId id="1044" r:id="rId68"/>
    <p:sldId id="1045" r:id="rId69"/>
    <p:sldId id="1046" r:id="rId70"/>
    <p:sldId id="1029" r:id="rId71"/>
    <p:sldId id="1047" r:id="rId72"/>
    <p:sldId id="1030" r:id="rId73"/>
    <p:sldId id="1048" r:id="rId74"/>
    <p:sldId id="1049" r:id="rId75"/>
    <p:sldId id="1050" r:id="rId76"/>
    <p:sldId id="1051" r:id="rId77"/>
    <p:sldId id="1052" r:id="rId78"/>
    <p:sldId id="736" r:id="rId79"/>
  </p:sldIdLst>
  <p:sldSz cx="9144000" cy="5143500" type="screen16x9"/>
  <p:notesSz cx="9942513" cy="6761163"/>
  <p:custDataLst>
    <p:tags r:id="rId82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492174B1-06CD-4EDE-AE16-FAE4EF67DABC}">
          <p14:sldIdLst>
            <p14:sldId id="399"/>
            <p14:sldId id="713"/>
            <p14:sldId id="738"/>
            <p14:sldId id="973"/>
            <p14:sldId id="1003"/>
            <p14:sldId id="939"/>
            <p14:sldId id="1028"/>
            <p14:sldId id="974"/>
            <p14:sldId id="975"/>
            <p14:sldId id="976"/>
            <p14:sldId id="977"/>
            <p14:sldId id="978"/>
            <p14:sldId id="792"/>
            <p14:sldId id="979"/>
            <p14:sldId id="980"/>
            <p14:sldId id="981"/>
            <p14:sldId id="982"/>
            <p14:sldId id="983"/>
            <p14:sldId id="984"/>
            <p14:sldId id="985"/>
            <p14:sldId id="986"/>
            <p14:sldId id="987"/>
            <p14:sldId id="988"/>
            <p14:sldId id="989"/>
            <p14:sldId id="1020"/>
            <p14:sldId id="1021"/>
            <p14:sldId id="990"/>
            <p14:sldId id="991"/>
            <p14:sldId id="831"/>
            <p14:sldId id="992"/>
            <p14:sldId id="993"/>
            <p14:sldId id="796"/>
            <p14:sldId id="994"/>
            <p14:sldId id="1017"/>
            <p14:sldId id="996"/>
            <p14:sldId id="1018"/>
            <p14:sldId id="1023"/>
            <p14:sldId id="1022"/>
            <p14:sldId id="995"/>
            <p14:sldId id="1019"/>
            <p14:sldId id="1024"/>
            <p14:sldId id="1025"/>
            <p14:sldId id="997"/>
            <p14:sldId id="998"/>
            <p14:sldId id="999"/>
            <p14:sldId id="1000"/>
            <p14:sldId id="1001"/>
            <p14:sldId id="1002"/>
            <p14:sldId id="1004"/>
            <p14:sldId id="1005"/>
            <p14:sldId id="1006"/>
            <p14:sldId id="1007"/>
            <p14:sldId id="1008"/>
            <p14:sldId id="1009"/>
            <p14:sldId id="1010"/>
            <p14:sldId id="1011"/>
            <p14:sldId id="1012"/>
            <p14:sldId id="1013"/>
            <p14:sldId id="1014"/>
            <p14:sldId id="1015"/>
            <p14:sldId id="1016"/>
            <p14:sldId id="961"/>
            <p14:sldId id="962"/>
            <p14:sldId id="1027"/>
            <p14:sldId id="1042"/>
            <p14:sldId id="1043"/>
            <p14:sldId id="1044"/>
            <p14:sldId id="1045"/>
            <p14:sldId id="1046"/>
            <p14:sldId id="1029"/>
            <p14:sldId id="1047"/>
            <p14:sldId id="1030"/>
            <p14:sldId id="1048"/>
            <p14:sldId id="1049"/>
            <p14:sldId id="1050"/>
            <p14:sldId id="1051"/>
            <p14:sldId id="1052"/>
            <p14:sldId id="73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王津" initials="王津" lastIdx="1" clrIdx="0">
    <p:extLst>
      <p:ext uri="{19B8F6BF-5375-455C-9EA6-DF929625EA0E}">
        <p15:presenceInfo xmlns:p15="http://schemas.microsoft.com/office/powerpoint/2012/main" userId="34995283bc4e375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EF8E4C"/>
    <a:srgbClr val="F8CBAD"/>
    <a:srgbClr val="FFF2CC"/>
    <a:srgbClr val="C3DDB3"/>
    <a:srgbClr val="C5E0B4"/>
    <a:srgbClr val="FFE699"/>
    <a:srgbClr val="EDEDED"/>
    <a:srgbClr val="D5CEC6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88015" autoAdjust="0"/>
  </p:normalViewPr>
  <p:slideViewPr>
    <p:cSldViewPr snapToGrid="0">
      <p:cViewPr varScale="1">
        <p:scale>
          <a:sx n="99" d="100"/>
          <a:sy n="99" d="100"/>
        </p:scale>
        <p:origin x="960" y="77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0541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139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3:52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tmp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tmp"/><Relationship Id="rId4" Type="http://schemas.openxmlformats.org/officeDocument/2006/relationships/image" Target="../media/image23.tm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gif"/><Relationship Id="rId4" Type="http://schemas.openxmlformats.org/officeDocument/2006/relationships/image" Target="../media/image28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mp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mp"/><Relationship Id="rId2" Type="http://schemas.openxmlformats.org/officeDocument/2006/relationships/image" Target="../media/image31.tmp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mp"/><Relationship Id="rId2" Type="http://schemas.openxmlformats.org/officeDocument/2006/relationships/image" Target="../media/image34.tmp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mp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mp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mp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mp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mp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mp"/><Relationship Id="rId2" Type="http://schemas.openxmlformats.org/officeDocument/2006/relationships/image" Target="../media/image57.tmp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tmp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tmp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hyperlink" Target="http://www.cs.toronto.edu/~kriz/cifar.html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mp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042" y="1986975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卷积神经网络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77519D-01E2-4044-80F6-50E4612856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FBA78D-261F-44F5-813F-9A07EEBEAF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不同的滤波器来提取信号序列中的不同特征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19A4C32-B0F4-4D4D-A091-BCFC9886B1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167603"/>
            <a:ext cx="7550500" cy="19812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8D7BDA6-4B6F-43E0-A655-8F871EBB9134}"/>
              </a:ext>
            </a:extLst>
          </p:cNvPr>
          <p:cNvSpPr/>
          <p:nvPr/>
        </p:nvSpPr>
        <p:spPr>
          <a:xfrm>
            <a:off x="2057400" y="310027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低频信息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5A30B93-98AE-4C80-A675-804B87984B29}"/>
              </a:ext>
            </a:extLst>
          </p:cNvPr>
          <p:cNvSpPr/>
          <p:nvPr/>
        </p:nvSpPr>
        <p:spPr>
          <a:xfrm>
            <a:off x="5943600" y="314880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高频信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9E3A037-A692-42E2-8732-D411251C0E46}"/>
                  </a:ext>
                </a:extLst>
              </p:cNvPr>
              <p:cNvSpPr/>
              <p:nvPr/>
            </p:nvSpPr>
            <p:spPr>
              <a:xfrm>
                <a:off x="4229100" y="3657263"/>
                <a:ext cx="44037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𝑦</m:t>
                      </m:r>
                      <m:r>
                        <a:rPr lang="zh-CN" alt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 ′′(</m:t>
                      </m:r>
                      <m:r>
                        <a:rPr lang="zh-CN" alt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𝑢</m:t>
                      </m:r>
                      <m:r>
                        <a:rPr lang="zh-CN" alt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) = </m:t>
                      </m:r>
                      <m:r>
                        <a:rPr lang="zh-CN" alt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𝑦</m:t>
                      </m:r>
                      <m:r>
                        <a:rPr lang="zh-CN" alt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(</m:t>
                      </m:r>
                      <m:r>
                        <a:rPr lang="zh-CN" alt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𝑢</m:t>
                      </m:r>
                      <m:r>
                        <a:rPr lang="zh-CN" alt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 + 1) + </m:t>
                      </m:r>
                      <m:r>
                        <a:rPr lang="zh-CN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𝑦</m:t>
                      </m:r>
                      <m:r>
                        <a:rPr lang="zh-CN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(</m:t>
                      </m:r>
                      <m:r>
                        <a:rPr lang="zh-CN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𝑢</m:t>
                      </m:r>
                      <m:r>
                        <a:rPr lang="zh-CN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 − 1) − 2</m:t>
                      </m:r>
                      <m:r>
                        <a:rPr lang="zh-CN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𝑦</m:t>
                      </m:r>
                      <m:r>
                        <a:rPr lang="zh-CN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(</m:t>
                      </m:r>
                      <m:r>
                        <a:rPr lang="zh-CN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𝑢</m:t>
                      </m:r>
                      <m:r>
                        <a:rPr lang="zh-CN" alt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STIX Two Math" panose="02020603050405020304" pitchFamily="18" charset="0"/>
                        </a:rPr>
                        <m:t>) 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latin typeface="STIX Two Math" panose="02020603050405020304" pitchFamily="18" charset="0"/>
                  <a:cs typeface="STIX Two Math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9E3A037-A692-42E2-8732-D411251C0E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3657263"/>
                <a:ext cx="4403770" cy="369332"/>
              </a:xfrm>
              <a:prstGeom prst="rect">
                <a:avLst/>
              </a:prstGeom>
              <a:blipFill>
                <a:blip r:embed="rId3"/>
                <a:stretch>
                  <a:fillRect r="-2078"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E9F324D2-0079-4B98-8A34-51A819C39032}"/>
              </a:ext>
            </a:extLst>
          </p:cNvPr>
          <p:cNvSpPr/>
          <p:nvPr/>
        </p:nvSpPr>
        <p:spPr>
          <a:xfrm>
            <a:off x="5524500" y="402659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二阶微分</a:t>
            </a:r>
          </a:p>
        </p:txBody>
      </p:sp>
    </p:spTree>
    <p:extLst>
      <p:ext uri="{BB962C8B-B14F-4D97-AF65-F5344CB8AC3E}">
        <p14:creationId xmlns:p14="http://schemas.microsoft.com/office/powerpoint/2010/main" val="8839954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3F5690-C410-48FE-A21B-4D8C34056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扩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103E2C-1E8B-4CD7-9E52-E55AAC8CC9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引入滤波器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滑动步长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零填充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966F10-9CEF-4537-803F-860306F53E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980" y="1348740"/>
            <a:ext cx="6172200" cy="1985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264650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02BE8C-5DFF-4973-9ED2-E4AE6C670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类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20BAFF-3246-4812-8B7D-9C16993FDF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卷积的结果按输出长度不同可以分为三类：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STIX Two Math" panose="02020603050405020304" pitchFamily="18" charset="0"/>
              </a:rPr>
              <a:t>窄卷积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：步长 𝑇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= 1 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，两端不补零 𝑃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= 0 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，卷积后输出长度为 𝑀 − 𝐾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+ 1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STIX Two Math" panose="02020603050405020304" pitchFamily="18" charset="0"/>
              </a:rPr>
              <a:t>宽卷积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：步长 𝑇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= 1 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，两端补零 𝑃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= 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𝐾 −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，卷积后输出长度 𝑀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+ 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𝐾 −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1 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STIX Two Math" panose="02020603050405020304" pitchFamily="18" charset="0"/>
              </a:rPr>
              <a:t>等宽卷积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：步长 𝑇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= 1 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，两端补零 𝑃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=(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𝐾 − </a:t>
            </a:r>
            <a:r>
              <a:rPr lang="en-US" altLang="zh-CN" dirty="0">
                <a:latin typeface="Times New Roman" panose="02020603050405020304" pitchFamily="18" charset="0"/>
                <a:ea typeface="STIX Two Math" panose="02020603050405020304" pitchFamily="18" charset="0"/>
                <a:cs typeface="STIX Two Math" panose="02020603050405020304" pitchFamily="18" charset="0"/>
              </a:rPr>
              <a:t>1)/2 </a:t>
            </a:r>
            <a:r>
              <a:rPr lang="zh-CN" altLang="en-US" dirty="0">
                <a:latin typeface="Times New Roman" panose="02020603050405020304" pitchFamily="18" charset="0"/>
                <a:cs typeface="STIX Two Math" panose="02020603050405020304" pitchFamily="18" charset="0"/>
              </a:rPr>
              <a:t>，卷积后输出长度 𝑀 </a:t>
            </a:r>
            <a:endParaRPr lang="en-US" altLang="zh-CN" dirty="0">
              <a:latin typeface="Times New Roman" panose="02020603050405020304" pitchFamily="18" charset="0"/>
              <a:ea typeface="STIX Two Math" panose="02020603050405020304" pitchFamily="18" charset="0"/>
              <a:cs typeface="STIX Two Math" panose="02020603050405020304" pitchFamily="18" charset="0"/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在早期的文献中，卷积一般默认为</a:t>
            </a:r>
            <a:r>
              <a:rPr lang="zh-CN" altLang="en-US" dirty="0">
                <a:solidFill>
                  <a:srgbClr val="FF0000"/>
                </a:solidFill>
              </a:rPr>
              <a:t>窄卷积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而目前的文献中，卷积一般默认为</a:t>
            </a:r>
            <a:r>
              <a:rPr lang="zh-CN" altLang="en-US" dirty="0">
                <a:solidFill>
                  <a:srgbClr val="FF0000"/>
                </a:solidFill>
              </a:rPr>
              <a:t>等宽卷积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4567199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696020" y="2857637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卷积神经网络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340C4D-86E5-4429-89B0-9B44E54E1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卷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C180C4-B187-42C2-A8F9-04543E97CC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图像处理中，图像是以二维矩阵的形式输入到神经网络中，因此我们需要二维卷积。</a:t>
            </a:r>
            <a:endParaRPr lang="en-US" altLang="zh-CN" b="0" i="1" dirty="0">
              <a:latin typeface="Cambria Math" panose="02040503050406030204" pitchFamily="18" charset="0"/>
            </a:endParaRP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EF4DA17-F004-4677-B962-F2030970A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1241" y="1543563"/>
            <a:ext cx="2085975" cy="228463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108BD59-4508-414B-9B14-A567EFB371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869" y="1402953"/>
            <a:ext cx="3910519" cy="914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808952A-8137-4C5B-A65D-3797BA59A2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2267720"/>
            <a:ext cx="2754438" cy="8443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59167E6-C3D7-4649-B008-CB1830C086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547" y="3078949"/>
            <a:ext cx="4969445" cy="1890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318971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9C22DA-7FA9-4C3B-BD69-855ACF632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作为特征提取器</a:t>
            </a:r>
          </a:p>
        </p:txBody>
      </p:sp>
      <p:pic>
        <p:nvPicPr>
          <p:cNvPr id="4" name="内容占位符 3" descr="屏幕剪辑">
            <a:extLst>
              <a:ext uri="{FF2B5EF4-FFF2-40B4-BE49-F238E27FC236}">
                <a16:creationId xmlns:a16="http://schemas.microsoft.com/office/drawing/2014/main" id="{0BF12167-F9B1-4659-A1FB-B14286257BA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866" y="625475"/>
            <a:ext cx="4702393" cy="412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842820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3F7D71-4873-4292-8704-FB4250AC1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卷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3C7A78-62EF-459B-92BE-BC404ABE03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A965A0C-B96C-4039-BCB6-A11D4577FE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3845" y="2685883"/>
            <a:ext cx="1882673" cy="18159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455C94D-0823-4F01-88D0-F85B8AE1F3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09226" y="2728914"/>
            <a:ext cx="1491649" cy="169557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08CD304-C262-4612-BA22-1E99022BA3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3845" y="577377"/>
            <a:ext cx="1765857" cy="17298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CAFC0E9-4C45-4F68-B304-2258B059327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41854" y="516858"/>
            <a:ext cx="1726268" cy="189067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1AEA381-0BBA-40CE-91AB-9ECC21C40156}"/>
              </a:ext>
            </a:extLst>
          </p:cNvPr>
          <p:cNvSpPr txBox="1"/>
          <p:nvPr/>
        </p:nvSpPr>
        <p:spPr>
          <a:xfrm>
            <a:off x="1441981" y="2340221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步长</a:t>
            </a:r>
            <a:r>
              <a:rPr lang="en-US" altLang="zh-CN" dirty="0"/>
              <a:t>1</a:t>
            </a:r>
            <a:r>
              <a:rPr lang="zh-CN" altLang="en-US" dirty="0"/>
              <a:t>，零填充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17B43B0-BDD4-4B72-9EC6-EF40D8B3C4D4}"/>
              </a:ext>
            </a:extLst>
          </p:cNvPr>
          <p:cNvSpPr txBox="1"/>
          <p:nvPr/>
        </p:nvSpPr>
        <p:spPr>
          <a:xfrm>
            <a:off x="5963845" y="2287996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步长</a:t>
            </a:r>
            <a:r>
              <a:rPr lang="en-US" altLang="zh-CN" dirty="0"/>
              <a:t>2</a:t>
            </a:r>
            <a:r>
              <a:rPr lang="zh-CN" altLang="en-US" dirty="0"/>
              <a:t>，零填充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D21E313-6322-4A02-B15B-45C6B26D45C7}"/>
              </a:ext>
            </a:extLst>
          </p:cNvPr>
          <p:cNvSpPr txBox="1"/>
          <p:nvPr/>
        </p:nvSpPr>
        <p:spPr>
          <a:xfrm>
            <a:off x="1441979" y="4482959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步长</a:t>
            </a:r>
            <a:r>
              <a:rPr lang="en-US" altLang="zh-CN" dirty="0"/>
              <a:t>1</a:t>
            </a:r>
            <a:r>
              <a:rPr lang="zh-CN" altLang="en-US" dirty="0"/>
              <a:t>，零填充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0F53817-D86E-403C-A5C0-754D02AC7337}"/>
              </a:ext>
            </a:extLst>
          </p:cNvPr>
          <p:cNvSpPr txBox="1"/>
          <p:nvPr/>
        </p:nvSpPr>
        <p:spPr>
          <a:xfrm>
            <a:off x="5933702" y="4482959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步长</a:t>
            </a:r>
            <a:r>
              <a:rPr lang="en-US" altLang="zh-CN" dirty="0"/>
              <a:t>2</a:t>
            </a:r>
            <a:r>
              <a:rPr lang="zh-CN" altLang="en-US" dirty="0"/>
              <a:t>，零填充</a:t>
            </a:r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1421273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6121B2-8762-47B2-BF54-B54BE5AFC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神经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EC4EA7-B9EB-4B7A-AEFC-8F08C6F497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卷积层代替全连接层</a:t>
            </a:r>
          </a:p>
          <a:p>
            <a:endParaRPr lang="zh-CN" altLang="en-US" dirty="0"/>
          </a:p>
        </p:txBody>
      </p:sp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F7229755-8C18-42B1-A5C9-AB6FCE1E31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974" y="1120140"/>
            <a:ext cx="3722150" cy="350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537310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C904B7-8552-4814-A21A-E0CA15397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互相关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2F4CF3-F0FB-4358-A9A5-AC9AF1EE6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计算卷积需要进行卷积核</a:t>
            </a:r>
            <a:r>
              <a:rPr lang="zh-CN" altLang="en-US" dirty="0">
                <a:solidFill>
                  <a:srgbClr val="FF0000"/>
                </a:solidFill>
              </a:rPr>
              <a:t>翻转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卷积操作的目标：</a:t>
            </a:r>
            <a:r>
              <a:rPr lang="zh-CN" altLang="en-US" dirty="0">
                <a:solidFill>
                  <a:srgbClr val="FF0000"/>
                </a:solidFill>
              </a:rPr>
              <a:t>提取特征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 algn="ctr">
              <a:buNone/>
            </a:pPr>
            <a:r>
              <a:rPr lang="zh-CN" altLang="en-US" dirty="0">
                <a:solidFill>
                  <a:srgbClr val="FF0000"/>
                </a:solidFill>
              </a:rPr>
              <a:t>翻转是不必要的！</a:t>
            </a:r>
            <a:endParaRPr lang="zh-CN" altLang="en-US" dirty="0"/>
          </a:p>
          <a:p>
            <a:endParaRPr lang="en-US" altLang="zh-CN" dirty="0"/>
          </a:p>
          <a:p>
            <a:r>
              <a:rPr lang="zh-CN" altLang="en-US" dirty="0"/>
              <a:t>互相关</a:t>
            </a:r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877228D-7E14-43E8-B881-8193FCA0EAD6}"/>
              </a:ext>
            </a:extLst>
          </p:cNvPr>
          <p:cNvSpPr/>
          <p:nvPr/>
        </p:nvSpPr>
        <p:spPr>
          <a:xfrm>
            <a:off x="2827020" y="425600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除非特别声明，卷积一般指“互相关”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921578D-A1C4-446E-96CB-32CF675080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6420" y="2811780"/>
            <a:ext cx="5089258" cy="1062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1949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245B67-E28D-41BA-8783-B14FD80AB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个卷积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FA99E83-4D8B-434C-AB5F-D753206BF7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特征映射（</a:t>
                </a:r>
                <a:r>
                  <a:rPr lang="en-US" altLang="zh-CN" dirty="0"/>
                  <a:t>Feature Map</a:t>
                </a:r>
                <a:r>
                  <a:rPr lang="zh-CN" altLang="en-US" dirty="0"/>
                  <a:t>）：图像经过卷积后得到的特征。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卷积核看成一个特征提取器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r>
                  <a:rPr lang="zh-CN" altLang="en-US" dirty="0"/>
                  <a:t>卷积层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输入：</a:t>
                </a:r>
                <a:r>
                  <a:rPr lang="en-US" altLang="zh-CN" dirty="0"/>
                  <a:t>D</a:t>
                </a:r>
                <a:r>
                  <a:rPr lang="zh-CN" altLang="en-US" dirty="0"/>
                  <a:t>个特征映射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dirty="0"/>
                      <m:t>M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m:rPr>
                        <m:nor/>
                      </m:rPr>
                      <a:rPr lang="en-US" altLang="zh-CN" dirty="0"/>
                      <m:t>N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m:rPr>
                        <m:nor/>
                      </m:rPr>
                      <a:rPr lang="en-US" altLang="zh-CN" dirty="0"/>
                      <m:t>D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输出：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个特征映射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dirty="0"/>
                      <m:t>M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′×</m:t>
                    </m:r>
                    <m:r>
                      <m:rPr>
                        <m:nor/>
                      </m:rPr>
                      <a:rPr lang="en-US" altLang="zh-CN" dirty="0"/>
                      <m:t>N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′×</m:t>
                    </m:r>
                    <m:r>
                      <m:rPr>
                        <m:nor/>
                      </m:rPr>
                      <a:rPr lang="en-US" altLang="zh-CN" dirty="0"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FA99E83-4D8B-434C-AB5F-D753206BF7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1" t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4004105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卷积神经网络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卷积操作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其他卷积种类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典型的卷积网络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圆角矩形 24">
            <a:extLst>
              <a:ext uri="{FF2B5EF4-FFF2-40B4-BE49-F238E27FC236}">
                <a16:creationId xmlns:a16="http://schemas.microsoft.com/office/drawing/2014/main" id="{61CA047C-2EC0-4A15-98CC-13729D11C75B}"/>
              </a:ext>
            </a:extLst>
          </p:cNvPr>
          <p:cNvSpPr/>
          <p:nvPr/>
        </p:nvSpPr>
        <p:spPr>
          <a:xfrm>
            <a:off x="353484" y="4114201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41813AB-B937-4F74-AE00-9B5E0C5B1062}"/>
              </a:ext>
            </a:extLst>
          </p:cNvPr>
          <p:cNvGrpSpPr/>
          <p:nvPr/>
        </p:nvGrpSpPr>
        <p:grpSpPr bwMode="auto">
          <a:xfrm>
            <a:off x="1205865" y="4099494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21" name="圆角矩形 26">
              <a:extLst>
                <a:ext uri="{FF2B5EF4-FFF2-40B4-BE49-F238E27FC236}">
                  <a16:creationId xmlns:a16="http://schemas.microsoft.com/office/drawing/2014/main" id="{C578D76E-85D2-4298-8F5E-42D813CA84C8}"/>
                </a:ext>
              </a:extLst>
            </p:cNvPr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CIFAR</a:t>
              </a:r>
              <a:endParaRPr lang="zh-CN" altLang="en-US" sz="2000" dirty="0">
                <a:solidFill>
                  <a:srgbClr val="FFFFFF"/>
                </a:solidFill>
                <a:cs typeface="Arial Unicode MS" panose="020B0604020202020204" pitchFamily="34" charset="-122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483F688-47C0-4984-9E18-39F947F36165}"/>
                </a:ext>
              </a:extLst>
            </p:cNvPr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73" dur="7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  <p:bldP spid="19" grpId="0" animBg="1"/>
      <p:bldP spid="19" grpId="1" animBg="1"/>
      <p:bldP spid="19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9F82C8-94A9-483F-B456-5D7C554A7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层的映射关系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0845811A-D7E0-4EAE-B6FB-F45C0F1C6E6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03" y="680870"/>
            <a:ext cx="4278198" cy="23949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5C4E5-B81A-4843-B494-9F004C1C7A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302" y="3309624"/>
            <a:ext cx="3113396" cy="892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523142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E00598-7A1B-4CD5-AC05-622456C28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二维卷积运算过程</a:t>
            </a:r>
          </a:p>
        </p:txBody>
      </p:sp>
      <p:pic>
        <p:nvPicPr>
          <p:cNvPr id="4" name="Picture 2" descr="C:\Users\zero\Desktop\讲习班\tensorflow\image\2d\3d.gif">
            <a:extLst>
              <a:ext uri="{FF2B5EF4-FFF2-40B4-BE49-F238E27FC236}">
                <a16:creationId xmlns:a16="http://schemas.microsoft.com/office/drawing/2014/main" id="{4F6DA298-6083-4AB1-85DB-556180D56CB0}"/>
              </a:ext>
            </a:extLst>
          </p:cNvPr>
          <p:cNvPicPr>
            <a:picLocks noGrp="1" noChangeAspect="1" noChangeArrowheads="1" noCro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124" y="671195"/>
            <a:ext cx="4027752" cy="412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5653299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37858B-6875-4BD2-BAAB-4D50AA60E0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FEFC8E-1083-4034-9937-C562CF37AB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典型的卷积层为</a:t>
            </a:r>
            <a:r>
              <a:rPr lang="en-US" altLang="zh-CN" dirty="0"/>
              <a:t>3</a:t>
            </a:r>
            <a:r>
              <a:rPr lang="zh-CN" altLang="en-US" dirty="0"/>
              <a:t>维结构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4FC056B-5434-41B6-8137-749763F1C3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546" y="1143000"/>
            <a:ext cx="5979006" cy="2438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A9F4FBF-A04B-4F4D-AE01-64B53E5AC4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300" y="3638123"/>
            <a:ext cx="3113396" cy="892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845339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8D6C49-5D84-413A-8225-93BFFA5F9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汇聚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8DFBBC-0744-485C-9BD1-3289BC19AD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卷积层虽然可以显著减少连接的个数，但是每一个特征映射的神经元个数并没有显著减少。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B296D89-6A92-45F7-A9B1-50B3E36ABC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577" y="1463040"/>
            <a:ext cx="6166846" cy="348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225799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CF956C-136C-4399-BA0A-50828502FD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网络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AA9495-99F1-49BC-ACEF-8235FDCEAE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卷积网络是由卷积层、汇聚层、全连接层交叉堆叠而成。</a:t>
            </a:r>
            <a:endParaRPr lang="en-US" altLang="zh-CN" dirty="0"/>
          </a:p>
          <a:p>
            <a:pPr lvl="1"/>
            <a:r>
              <a:rPr lang="zh-CN" altLang="en-US" dirty="0"/>
              <a:t>趋向于小卷积、大深度</a:t>
            </a:r>
            <a:endParaRPr lang="en-US" altLang="zh-CN" dirty="0"/>
          </a:p>
          <a:p>
            <a:pPr lvl="1"/>
            <a:r>
              <a:rPr lang="zh-CN" altLang="en-US" dirty="0"/>
              <a:t>趋向于全卷积</a:t>
            </a:r>
            <a:endParaRPr lang="en-US" altLang="zh-CN" dirty="0"/>
          </a:p>
          <a:p>
            <a:r>
              <a:rPr lang="zh-CN" altLang="en-US" dirty="0"/>
              <a:t>典型结构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sz="1800" dirty="0"/>
          </a:p>
          <a:p>
            <a:pPr lvl="1"/>
            <a:endParaRPr lang="en-US" altLang="zh-CN" sz="1800" dirty="0"/>
          </a:p>
          <a:p>
            <a:pPr lvl="1"/>
            <a:endParaRPr lang="en-US" altLang="zh-CN" sz="1800" dirty="0"/>
          </a:p>
          <a:p>
            <a:pPr lvl="1" algn="just"/>
            <a:r>
              <a:rPr lang="zh-CN" altLang="en-US" sz="1800" dirty="0">
                <a:latin typeface="Times New Roman" panose="02020603050405020304" pitchFamily="18" charset="0"/>
              </a:rPr>
              <a:t>一个卷积块为连续</a:t>
            </a:r>
            <a:r>
              <a:rPr lang="en-US" altLang="zh-CN" sz="1800" i="1" dirty="0">
                <a:latin typeface="Times New Roman" panose="02020603050405020304" pitchFamily="18" charset="0"/>
              </a:rPr>
              <a:t>M </a:t>
            </a:r>
            <a:r>
              <a:rPr lang="zh-CN" altLang="en-US" sz="1800" dirty="0">
                <a:latin typeface="Times New Roman" panose="02020603050405020304" pitchFamily="18" charset="0"/>
              </a:rPr>
              <a:t>个卷积层和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</a:rPr>
              <a:t>个汇聚层（</a:t>
            </a:r>
            <a:r>
              <a:rPr lang="en-US" altLang="zh-CN" sz="1800" dirty="0">
                <a:latin typeface="Times New Roman" panose="02020603050405020304" pitchFamily="18" charset="0"/>
              </a:rPr>
              <a:t>M</a:t>
            </a:r>
            <a:r>
              <a:rPr lang="zh-CN" altLang="en-US" sz="1800" dirty="0">
                <a:latin typeface="Times New Roman" panose="02020603050405020304" pitchFamily="18" charset="0"/>
              </a:rPr>
              <a:t>通常设置为</a:t>
            </a:r>
            <a:r>
              <a:rPr lang="en-US" altLang="zh-CN" sz="1800" dirty="0">
                <a:latin typeface="Times New Roman" panose="02020603050405020304" pitchFamily="18" charset="0"/>
              </a:rPr>
              <a:t>2 ∼ 5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</a:rPr>
              <a:t>为</a:t>
            </a:r>
            <a:r>
              <a:rPr lang="en-US" altLang="zh-CN" sz="1800" dirty="0">
                <a:latin typeface="Times New Roman" panose="02020603050405020304" pitchFamily="18" charset="0"/>
              </a:rPr>
              <a:t>0</a:t>
            </a:r>
            <a:r>
              <a:rPr lang="zh-CN" altLang="en-US" sz="1800" dirty="0">
                <a:latin typeface="Times New Roman" panose="02020603050405020304" pitchFamily="18" charset="0"/>
              </a:rPr>
              <a:t>或</a:t>
            </a:r>
            <a:r>
              <a:rPr lang="en-US" altLang="zh-CN" sz="1800" dirty="0">
                <a:latin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</a:rPr>
              <a:t>）。一个卷积网络中可以堆叠</a:t>
            </a:r>
            <a:r>
              <a:rPr lang="en-US" altLang="zh-CN" sz="1800" i="1" dirty="0">
                <a:latin typeface="Times New Roman" panose="02020603050405020304" pitchFamily="18" charset="0"/>
              </a:rPr>
              <a:t>N </a:t>
            </a:r>
            <a:r>
              <a:rPr lang="zh-CN" altLang="en-US" sz="1800" dirty="0">
                <a:latin typeface="Times New Roman" panose="02020603050405020304" pitchFamily="18" charset="0"/>
              </a:rPr>
              <a:t>个连续的卷积块，然后在接着</a:t>
            </a:r>
            <a:r>
              <a:rPr lang="en-US" altLang="zh-CN" sz="1800" i="1" dirty="0">
                <a:latin typeface="Times New Roman" panose="02020603050405020304" pitchFamily="18" charset="0"/>
              </a:rPr>
              <a:t>K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</a:rPr>
              <a:t>个全连接层（</a:t>
            </a:r>
            <a:r>
              <a:rPr lang="en-US" altLang="zh-CN" sz="1800" i="1" dirty="0">
                <a:latin typeface="Times New Roman" panose="02020603050405020304" pitchFamily="18" charset="0"/>
              </a:rPr>
              <a:t>N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</a:rPr>
              <a:t>的取值区间比较大，比如</a:t>
            </a:r>
            <a:r>
              <a:rPr lang="en-US" altLang="zh-CN" sz="1800" dirty="0">
                <a:latin typeface="Times New Roman" panose="02020603050405020304" pitchFamily="18" charset="0"/>
              </a:rPr>
              <a:t>1 ∼ 100</a:t>
            </a:r>
            <a:r>
              <a:rPr lang="zh-CN" altLang="en-US" sz="1800" dirty="0">
                <a:latin typeface="Times New Roman" panose="02020603050405020304" pitchFamily="18" charset="0"/>
              </a:rPr>
              <a:t>或者更大；</a:t>
            </a:r>
            <a:r>
              <a:rPr lang="en-US" altLang="zh-CN" sz="1800" i="1" dirty="0">
                <a:latin typeface="Times New Roman" panose="02020603050405020304" pitchFamily="18" charset="0"/>
              </a:rPr>
              <a:t>K</a:t>
            </a:r>
            <a:r>
              <a:rPr lang="zh-CN" altLang="en-US" sz="1800" dirty="0">
                <a:latin typeface="Times New Roman" panose="02020603050405020304" pitchFamily="18" charset="0"/>
              </a:rPr>
              <a:t>一般为</a:t>
            </a:r>
            <a:r>
              <a:rPr lang="en-US" altLang="zh-CN" sz="1800" dirty="0">
                <a:latin typeface="Times New Roman" panose="02020603050405020304" pitchFamily="18" charset="0"/>
              </a:rPr>
              <a:t>0 ∼ 2</a:t>
            </a:r>
            <a:r>
              <a:rPr lang="zh-CN" altLang="en-US" sz="1800" dirty="0">
                <a:latin typeface="Times New Roman" panose="02020603050405020304" pitchFamily="18" charset="0"/>
              </a:rPr>
              <a:t>）。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517237A-B2C9-4E6F-BEAB-D5CE5B304D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" y="2065020"/>
            <a:ext cx="7620213" cy="1846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993271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AAB557-F304-41C4-A4E5-CBAD65DD0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9295E8-63AD-4820-9355-83558F47BF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dirty="0"/>
              <a:t>1985</a:t>
            </a:r>
            <a:r>
              <a:rPr lang="zh-CN" altLang="en-US" dirty="0"/>
              <a:t>年，</a:t>
            </a:r>
            <a:r>
              <a:rPr lang="en-US" altLang="zh-CN" dirty="0" err="1"/>
              <a:t>Rumelhart</a:t>
            </a:r>
            <a:r>
              <a:rPr lang="zh-CN" altLang="en-US" dirty="0"/>
              <a:t>和</a:t>
            </a:r>
            <a:r>
              <a:rPr lang="en-US" altLang="zh-CN" dirty="0"/>
              <a:t>Hinton</a:t>
            </a:r>
            <a:r>
              <a:rPr lang="zh-CN" altLang="en-US" dirty="0"/>
              <a:t>等人提出了后向传播（</a:t>
            </a:r>
            <a:r>
              <a:rPr lang="en-US" altLang="zh-CN" dirty="0"/>
              <a:t>Back Propagation</a:t>
            </a:r>
            <a:r>
              <a:rPr lang="zh-CN" altLang="en-US" dirty="0"/>
              <a:t>，</a:t>
            </a:r>
            <a:r>
              <a:rPr lang="en-US" altLang="zh-CN" dirty="0"/>
              <a:t>BP</a:t>
            </a:r>
            <a:r>
              <a:rPr lang="zh-CN" altLang="en-US" dirty="0"/>
              <a:t>）算法（也有说</a:t>
            </a:r>
            <a:r>
              <a:rPr lang="en-US" altLang="zh-CN" dirty="0"/>
              <a:t>1986</a:t>
            </a:r>
            <a:r>
              <a:rPr lang="zh-CN" altLang="en-US" dirty="0"/>
              <a:t>年的，指的是他们另一篇</a:t>
            </a:r>
            <a:r>
              <a:rPr lang="en-US" altLang="zh-CN" dirty="0"/>
              <a:t>paper</a:t>
            </a:r>
            <a:r>
              <a:rPr lang="zh-CN" altLang="en-US" dirty="0"/>
              <a:t>：</a:t>
            </a:r>
            <a:r>
              <a:rPr lang="en-US" altLang="zh-CN" dirty="0"/>
              <a:t>Learning representations by back-propagating errors)</a:t>
            </a:r>
            <a:r>
              <a:rPr lang="zh-CN" altLang="en-US" dirty="0"/>
              <a:t>，使得神经网络的训练变得简单可行，这篇文章在</a:t>
            </a:r>
            <a:r>
              <a:rPr lang="en-US" altLang="zh-CN" dirty="0"/>
              <a:t>Google Scholar</a:t>
            </a:r>
            <a:r>
              <a:rPr lang="zh-CN" altLang="en-US" dirty="0"/>
              <a:t>上的引用次数达到了</a:t>
            </a:r>
            <a:r>
              <a:rPr lang="en-US" altLang="zh-CN" dirty="0"/>
              <a:t>25165</a:t>
            </a:r>
            <a:r>
              <a:rPr lang="zh-CN" altLang="en-US" dirty="0"/>
              <a:t>多次，目前还是比</a:t>
            </a:r>
            <a:r>
              <a:rPr lang="en-US" altLang="zh-CN" dirty="0"/>
              <a:t>Cortes</a:t>
            </a:r>
            <a:r>
              <a:rPr lang="zh-CN" altLang="en-US" dirty="0"/>
              <a:t>和</a:t>
            </a:r>
            <a:r>
              <a:rPr lang="en-US" altLang="zh-CN" dirty="0" err="1"/>
              <a:t>Vapnic</a:t>
            </a:r>
            <a:r>
              <a:rPr lang="zh-CN" altLang="en-US" dirty="0"/>
              <a:t>的</a:t>
            </a:r>
            <a:r>
              <a:rPr lang="en-US" altLang="zh-CN" dirty="0"/>
              <a:t>Support-Vector Networks</a:t>
            </a:r>
            <a:r>
              <a:rPr lang="zh-CN" altLang="en-US" dirty="0"/>
              <a:t>稍落后一点，不过以</a:t>
            </a:r>
            <a:r>
              <a:rPr lang="en-US" altLang="zh-CN" dirty="0"/>
              <a:t>Deep Learning</a:t>
            </a:r>
            <a:r>
              <a:rPr lang="zh-CN" altLang="en-US" dirty="0"/>
              <a:t>最近的发展劲头来看，超越指日可待。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3E0E55E-33D6-48EB-87FA-C21290DF85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6590" y="3079369"/>
            <a:ext cx="6773220" cy="1667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406316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9D3F2C-195A-4A42-BDE6-BEB49EA8B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107BA4-F3B1-4555-A445-1749DF1303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CN" altLang="en-US" dirty="0"/>
              <a:t>几年后，</a:t>
            </a:r>
            <a:r>
              <a:rPr lang="en-US" altLang="zh-CN" dirty="0" err="1"/>
              <a:t>LeCun</a:t>
            </a:r>
            <a:r>
              <a:rPr lang="zh-CN" altLang="en-US" dirty="0"/>
              <a:t>利用</a:t>
            </a:r>
            <a:r>
              <a:rPr lang="en-US" altLang="zh-CN" dirty="0"/>
              <a:t>BP</a:t>
            </a:r>
            <a:r>
              <a:rPr lang="zh-CN" altLang="en-US" dirty="0"/>
              <a:t>算法来训练多层神经网络</a:t>
            </a:r>
            <a:r>
              <a:rPr lang="en-US" altLang="zh-CN" dirty="0" err="1"/>
              <a:t>LeNet</a:t>
            </a:r>
            <a:r>
              <a:rPr lang="zh-CN" altLang="en-US" dirty="0"/>
              <a:t>用于识别手写邮政编码</a:t>
            </a:r>
            <a:r>
              <a:rPr lang="en-US" altLang="zh-CN" baseline="30000" dirty="0"/>
              <a:t>[1]</a:t>
            </a:r>
            <a:r>
              <a:rPr lang="zh-CN" altLang="en-US" dirty="0"/>
              <a:t>，这个工作就是</a:t>
            </a:r>
            <a:r>
              <a:rPr lang="en-US" altLang="zh-CN" dirty="0"/>
              <a:t>CNN</a:t>
            </a:r>
            <a:r>
              <a:rPr lang="zh-CN" altLang="en-US" dirty="0"/>
              <a:t>的开山之作，多处用到了</a:t>
            </a:r>
            <a:r>
              <a:rPr lang="en-US" altLang="zh-CN" dirty="0"/>
              <a:t>5*5</a:t>
            </a:r>
            <a:r>
              <a:rPr lang="zh-CN" altLang="en-US" dirty="0"/>
              <a:t>的卷积核，但在这篇文章中</a:t>
            </a:r>
            <a:r>
              <a:rPr lang="en-US" altLang="zh-CN" dirty="0" err="1"/>
              <a:t>LeCun</a:t>
            </a:r>
            <a:r>
              <a:rPr lang="zh-CN" altLang="en-US" dirty="0"/>
              <a:t>只是说把</a:t>
            </a:r>
            <a:r>
              <a:rPr lang="en-US" altLang="zh-CN" dirty="0"/>
              <a:t>5*5</a:t>
            </a:r>
            <a:r>
              <a:rPr lang="zh-CN" altLang="en-US" dirty="0"/>
              <a:t>的相邻区域作为感受野，并未提及卷积或卷积神经网络。关于</a:t>
            </a:r>
            <a:r>
              <a:rPr lang="en-US" altLang="zh-CN" dirty="0"/>
              <a:t>CNN</a:t>
            </a:r>
            <a:r>
              <a:rPr lang="zh-CN" altLang="en-US" dirty="0"/>
              <a:t>最原始的雏形感兴趣的读者也可以关注一下文献</a:t>
            </a:r>
            <a:r>
              <a:rPr lang="en-US" altLang="zh-CN" baseline="30000" dirty="0"/>
              <a:t>[2]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B99BF82-ECEA-4236-9958-DA9274039D98}"/>
              </a:ext>
            </a:extLst>
          </p:cNvPr>
          <p:cNvSpPr txBox="1"/>
          <p:nvPr/>
        </p:nvSpPr>
        <p:spPr>
          <a:xfrm>
            <a:off x="384354" y="2765083"/>
            <a:ext cx="850789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solidFill>
                  <a:srgbClr val="000000"/>
                </a:solidFill>
                <a:latin typeface="Times" panose="02020603060405020304" pitchFamily="18" charset="0"/>
              </a:rPr>
              <a:t>[1] Y. </a:t>
            </a:r>
            <a:r>
              <a:rPr lang="en-US" altLang="zh-CN" sz="1600" dirty="0" err="1">
                <a:solidFill>
                  <a:srgbClr val="000000"/>
                </a:solidFill>
                <a:latin typeface="Times" panose="02020603060405020304" pitchFamily="18" charset="0"/>
              </a:rPr>
              <a:t>LeCun</a:t>
            </a:r>
            <a:r>
              <a:rPr lang="en-US" altLang="zh-CN" sz="1600" dirty="0">
                <a:solidFill>
                  <a:srgbClr val="000000"/>
                </a:solidFill>
                <a:latin typeface="Times" panose="02020603060405020304" pitchFamily="18" charset="0"/>
              </a:rPr>
              <a:t> , B. </a:t>
            </a:r>
            <a:r>
              <a:rPr lang="en-US" altLang="zh-CN" sz="1600" dirty="0" err="1">
                <a:solidFill>
                  <a:srgbClr val="000000"/>
                </a:solidFill>
                <a:latin typeface="Times" panose="02020603060405020304" pitchFamily="18" charset="0"/>
              </a:rPr>
              <a:t>Boser</a:t>
            </a:r>
            <a:r>
              <a:rPr lang="en-US" altLang="zh-CN" sz="1600" dirty="0">
                <a:solidFill>
                  <a:srgbClr val="000000"/>
                </a:solidFill>
                <a:latin typeface="Times" panose="02020603060405020304" pitchFamily="18" charset="0"/>
              </a:rPr>
              <a:t> , J. S. </a:t>
            </a:r>
            <a:r>
              <a:rPr lang="en-US" altLang="zh-CN" sz="1600" dirty="0" err="1">
                <a:solidFill>
                  <a:srgbClr val="000000"/>
                </a:solidFill>
                <a:latin typeface="Times" panose="02020603060405020304" pitchFamily="18" charset="0"/>
              </a:rPr>
              <a:t>Denker</a:t>
            </a:r>
            <a:r>
              <a:rPr lang="en-US" altLang="zh-CN" sz="1600" dirty="0">
                <a:solidFill>
                  <a:srgbClr val="000000"/>
                </a:solidFill>
                <a:latin typeface="Times" panose="02020603060405020304" pitchFamily="18" charset="0"/>
              </a:rPr>
              <a:t> , D. Henderson , R. E. Howard , W. Hubbard and L. D. </a:t>
            </a:r>
            <a:r>
              <a:rPr lang="en-US" altLang="zh-CN" sz="1600" dirty="0" err="1">
                <a:solidFill>
                  <a:srgbClr val="000000"/>
                </a:solidFill>
                <a:latin typeface="Times" panose="02020603060405020304" pitchFamily="18" charset="0"/>
              </a:rPr>
              <a:t>Jackel</a:t>
            </a:r>
            <a:r>
              <a:rPr lang="en-US" altLang="zh-CN" sz="1600" dirty="0">
                <a:solidFill>
                  <a:srgbClr val="000000"/>
                </a:solidFill>
                <a:latin typeface="Times" panose="02020603060405020304" pitchFamily="18" charset="0"/>
              </a:rPr>
              <a:t>, “Backpropagation applied to handwritten zip code recognition”, Neural Computation, vol. 1, no. 4, pp. 541-551, 1989.</a:t>
            </a:r>
          </a:p>
          <a:p>
            <a:pPr algn="just"/>
            <a:endParaRPr lang="en-US" altLang="zh-CN" sz="1600" dirty="0">
              <a:solidFill>
                <a:srgbClr val="000000"/>
              </a:solidFill>
              <a:latin typeface="Times" panose="02020603060405020304" pitchFamily="18" charset="0"/>
            </a:endParaRPr>
          </a:p>
          <a:p>
            <a:pPr algn="just"/>
            <a:r>
              <a:rPr lang="en-US" altLang="zh-CN" sz="1600" dirty="0">
                <a:solidFill>
                  <a:srgbClr val="000000"/>
                </a:solidFill>
                <a:latin typeface="Times" panose="02020603060405020304" pitchFamily="18" charset="0"/>
              </a:rPr>
              <a:t>[2] K. Fukushima. </a:t>
            </a:r>
            <a:r>
              <a:rPr lang="en-US" altLang="zh-CN" sz="1600" dirty="0" err="1">
                <a:solidFill>
                  <a:srgbClr val="000000"/>
                </a:solidFill>
                <a:latin typeface="Times" panose="02020603060405020304" pitchFamily="18" charset="0"/>
              </a:rPr>
              <a:t>Neocognitron</a:t>
            </a:r>
            <a:r>
              <a:rPr lang="en-US" altLang="zh-CN" sz="1600" dirty="0">
                <a:solidFill>
                  <a:srgbClr val="000000"/>
                </a:solidFill>
                <a:latin typeface="Times" panose="02020603060405020304" pitchFamily="18" charset="0"/>
              </a:rPr>
              <a:t>: A self-organizing neural network model for a mechanism of pattern recognition unaffected by shift in position. Biological Cybernetics, 36(4): 93-202, 1980.</a:t>
            </a:r>
            <a:endParaRPr lang="zh-CN" altLang="en-US" sz="1600" dirty="0">
              <a:latin typeface="Times" panose="0202060306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885454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5DDE9F-7653-404E-8B60-386CF76741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表示学习</a:t>
            </a:r>
          </a:p>
        </p:txBody>
      </p:sp>
      <p:pic>
        <p:nvPicPr>
          <p:cNvPr id="4" name="内容占位符 3" descr="屏幕剪辑">
            <a:extLst>
              <a:ext uri="{FF2B5EF4-FFF2-40B4-BE49-F238E27FC236}">
                <a16:creationId xmlns:a16="http://schemas.microsoft.com/office/drawing/2014/main" id="{C014F52D-552F-49D8-B76F-90BB5CA48A3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8305" y="784469"/>
            <a:ext cx="8524875" cy="400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6516879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13FA92-E78B-4BDA-9516-01643393D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表示学习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454DCE4-FDA2-47A5-A797-83BD6E8AA1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02150" y="835335"/>
            <a:ext cx="8524875" cy="4082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9222034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696024" y="2857637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其他卷积种类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50183" y="2790522"/>
            <a:ext cx="1980029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卷积操作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B30008-22EC-4331-9246-C92AC0749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转置卷积</a:t>
            </a:r>
            <a:r>
              <a:rPr lang="en-US" altLang="zh-CN" dirty="0"/>
              <a:t>/</a:t>
            </a:r>
            <a:r>
              <a:rPr lang="zh-CN" altLang="en-US" dirty="0"/>
              <a:t>微步卷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FAA63B-30A7-4D9C-B663-3528B5D83E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低维特征映射到高维特征</a:t>
            </a:r>
          </a:p>
          <a:p>
            <a:endParaRPr lang="zh-CN" altLang="en-US" dirty="0"/>
          </a:p>
        </p:txBody>
      </p:sp>
      <p:pic>
        <p:nvPicPr>
          <p:cNvPr id="4" name="Picture 4" descr="https://nndl.github.io/v/cnn-no_padding_strides.gif">
            <a:extLst>
              <a:ext uri="{FF2B5EF4-FFF2-40B4-BE49-F238E27FC236}">
                <a16:creationId xmlns:a16="http://schemas.microsoft.com/office/drawing/2014/main" id="{8ABC8451-00EE-484C-841A-C4F4AE2BF2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462100"/>
            <a:ext cx="3352800" cy="3284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https://nndl.github.io/v/cnn-no_padding_strides_transposed.gif">
            <a:extLst>
              <a:ext uri="{FF2B5EF4-FFF2-40B4-BE49-F238E27FC236}">
                <a16:creationId xmlns:a16="http://schemas.microsoft.com/office/drawing/2014/main" id="{E1068627-8045-4F4D-B896-5F8A7FC60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1" y="1309699"/>
            <a:ext cx="2979151" cy="3386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4640084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466A9E-78C1-4301-BC84-642200480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空洞卷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EEBBCC-7177-478C-8D17-03CA13D731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506070" cy="4121188"/>
          </a:xfrm>
        </p:spPr>
        <p:txBody>
          <a:bodyPr/>
          <a:lstStyle/>
          <a:p>
            <a:r>
              <a:rPr lang="zh-CN" altLang="en-US" dirty="0"/>
              <a:t>如何增加输出单元的感受野</a:t>
            </a:r>
            <a:endParaRPr lang="en-US" altLang="zh-CN" dirty="0"/>
          </a:p>
          <a:p>
            <a:pPr lvl="1"/>
            <a:r>
              <a:rPr lang="zh-CN" altLang="en-US" dirty="0"/>
              <a:t>增加卷积核的大小</a:t>
            </a:r>
            <a:endParaRPr lang="en-US" altLang="zh-CN" dirty="0"/>
          </a:p>
          <a:p>
            <a:pPr lvl="1"/>
            <a:r>
              <a:rPr lang="zh-CN" altLang="en-US" dirty="0"/>
              <a:t>增加层数来实现</a:t>
            </a:r>
            <a:endParaRPr lang="en-US" altLang="zh-CN" dirty="0"/>
          </a:p>
          <a:p>
            <a:pPr lvl="1"/>
            <a:r>
              <a:rPr lang="zh-CN" altLang="en-US" dirty="0"/>
              <a:t>在卷积之前进行汇聚操作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空洞卷积</a:t>
            </a:r>
            <a:endParaRPr lang="en-US" altLang="zh-CN" dirty="0"/>
          </a:p>
          <a:p>
            <a:pPr lvl="1"/>
            <a:r>
              <a:rPr lang="zh-CN" altLang="en-US" dirty="0"/>
              <a:t>通过给卷积核插入“空洞”来变相地增加其大小。</a:t>
            </a:r>
          </a:p>
          <a:p>
            <a:endParaRPr lang="zh-CN" altLang="en-US" dirty="0"/>
          </a:p>
        </p:txBody>
      </p:sp>
      <p:pic>
        <p:nvPicPr>
          <p:cNvPr id="4" name="Picture 2" descr="https://nndl.github.io/v/cnn-dilation-in_7_out_3.gif">
            <a:extLst>
              <a:ext uri="{FF2B5EF4-FFF2-40B4-BE49-F238E27FC236}">
                <a16:creationId xmlns:a16="http://schemas.microsoft.com/office/drawing/2014/main" id="{32F09436-8351-4D8A-9980-3F4AA1C828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733" y="0"/>
            <a:ext cx="2688593" cy="2593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s://nndl.github.io/v/cnn-dilation.gif">
            <a:extLst>
              <a:ext uri="{FF2B5EF4-FFF2-40B4-BE49-F238E27FC236}">
                <a16:creationId xmlns:a16="http://schemas.microsoft.com/office/drawing/2014/main" id="{738D5874-0BA0-4B98-9A06-4B0219B7698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759" y="2542334"/>
            <a:ext cx="2926311" cy="2601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2144351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471599" y="2857637"/>
            <a:ext cx="3326553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型的卷积网络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741BA5-A2D9-4E13-B1DE-0D66C4FD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eNet-5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3AE3BC-D365-4ED9-AA93-7BA2D4D407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eNet-5 </a:t>
            </a:r>
            <a:r>
              <a:rPr lang="zh-CN" altLang="en-US" dirty="0"/>
              <a:t>是一个非常成功的神经网络模型。</a:t>
            </a:r>
          </a:p>
          <a:p>
            <a:pPr lvl="1"/>
            <a:r>
              <a:rPr lang="zh-CN" altLang="en-US" dirty="0"/>
              <a:t>基于 </a:t>
            </a:r>
            <a:r>
              <a:rPr lang="en-US" altLang="zh-CN" dirty="0"/>
              <a:t>LeNet-5 </a:t>
            </a:r>
            <a:r>
              <a:rPr lang="zh-CN" altLang="en-US" dirty="0"/>
              <a:t>的手写数字识别系统在 </a:t>
            </a:r>
            <a:r>
              <a:rPr lang="en-US" altLang="zh-CN" dirty="0"/>
              <a:t>90 </a:t>
            </a:r>
            <a:r>
              <a:rPr lang="zh-CN" altLang="en-US" dirty="0"/>
              <a:t>年代被美国很多银行使用，用来识别支票上面的手写数字。</a:t>
            </a:r>
            <a:endParaRPr lang="en-US" altLang="zh-CN" dirty="0"/>
          </a:p>
          <a:p>
            <a:pPr lvl="1"/>
            <a:r>
              <a:rPr lang="en-US" altLang="zh-CN" dirty="0"/>
              <a:t>LeNet-5 </a:t>
            </a:r>
            <a:r>
              <a:rPr lang="zh-CN" altLang="en-US" dirty="0"/>
              <a:t>共有 </a:t>
            </a:r>
            <a:r>
              <a:rPr lang="en-US" altLang="zh-CN" dirty="0"/>
              <a:t>7 </a:t>
            </a:r>
            <a:r>
              <a:rPr lang="zh-CN" altLang="en-US" dirty="0"/>
              <a:t>层。</a:t>
            </a:r>
          </a:p>
          <a:p>
            <a:endParaRPr lang="zh-CN" altLang="en-US" dirty="0"/>
          </a:p>
        </p:txBody>
      </p:sp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274059CE-0498-476E-B337-53BF3E5239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2612877"/>
            <a:ext cx="7135905" cy="21336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8F94BDA-CA4B-46D1-B8C1-57C06DF49E35}"/>
              </a:ext>
            </a:extLst>
          </p:cNvPr>
          <p:cNvSpPr txBox="1"/>
          <p:nvPr/>
        </p:nvSpPr>
        <p:spPr>
          <a:xfrm>
            <a:off x="5105400" y="1927077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需要多少个卷积核？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0C11C81-E6D1-474F-A4DB-9B4DF82B6059}"/>
              </a:ext>
            </a:extLst>
          </p:cNvPr>
          <p:cNvCxnSpPr>
            <a:endCxn id="5" idx="2"/>
          </p:cNvCxnSpPr>
          <p:nvPr/>
        </p:nvCxnSpPr>
        <p:spPr>
          <a:xfrm flipV="1">
            <a:off x="5181601" y="2296409"/>
            <a:ext cx="1054879" cy="545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3878762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D3571-3112-46CB-AC53-9B67E2D50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exN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FE51D9-5AB4-4040-AFCB-A978ADF47C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最早的</a:t>
            </a:r>
            <a:r>
              <a:rPr lang="en-US" altLang="zh-CN" dirty="0"/>
              <a:t>Deep Learning</a:t>
            </a:r>
            <a:r>
              <a:rPr lang="zh-CN" altLang="en-US" dirty="0"/>
              <a:t>概念被提出来的时候，其实所指的并不是</a:t>
            </a:r>
            <a:r>
              <a:rPr lang="en-US" altLang="zh-CN" dirty="0"/>
              <a:t>CNN</a:t>
            </a:r>
            <a:r>
              <a:rPr lang="zh-CN" altLang="en-US" dirty="0"/>
              <a:t>，最早是指所提出来的限制波茨曼机（</a:t>
            </a:r>
            <a:r>
              <a:rPr lang="en-US" altLang="zh-CN" dirty="0"/>
              <a:t>Restricted Boltzmann Machine</a:t>
            </a:r>
            <a:r>
              <a:rPr lang="zh-CN" altLang="en-US" dirty="0"/>
              <a:t>）、深度致信网络（</a:t>
            </a:r>
            <a:r>
              <a:rPr lang="en-US" altLang="zh-CN" dirty="0"/>
              <a:t>Deep Believe Net</a:t>
            </a:r>
            <a:r>
              <a:rPr lang="zh-CN" altLang="en-US" dirty="0"/>
              <a:t>）。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当时有流传的段子是</a:t>
            </a:r>
            <a:r>
              <a:rPr lang="en-US" altLang="zh-CN" dirty="0"/>
              <a:t>Hinton</a:t>
            </a:r>
            <a:r>
              <a:rPr lang="zh-CN" altLang="en-US" dirty="0"/>
              <a:t>的学生在台上讲</a:t>
            </a:r>
            <a:r>
              <a:rPr lang="en-US" altLang="zh-CN" dirty="0"/>
              <a:t>paper</a:t>
            </a:r>
            <a:r>
              <a:rPr lang="zh-CN" altLang="en-US" dirty="0"/>
              <a:t>时，台下的机器学习大牛们不屑一顾，质问你们的东西有理论推导吗？有数学基础吗？搞得过</a:t>
            </a:r>
            <a:r>
              <a:rPr lang="en-US" altLang="zh-CN" dirty="0"/>
              <a:t>SVM</a:t>
            </a:r>
            <a:r>
              <a:rPr lang="zh-CN" altLang="en-US" dirty="0"/>
              <a:t>之类吗？回头来看，就算是真的，大牛们也确实不算无理取闹，是骡子是马拉出来遛遛，不要光提个概念。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 时间终于到了</a:t>
            </a:r>
            <a:r>
              <a:rPr lang="en-US" altLang="zh-CN" dirty="0"/>
              <a:t>2012</a:t>
            </a:r>
            <a:r>
              <a:rPr lang="zh-CN" altLang="en-US" dirty="0"/>
              <a:t>年，</a:t>
            </a:r>
            <a:r>
              <a:rPr lang="en-US" altLang="zh-CN" dirty="0"/>
              <a:t>Hinton</a:t>
            </a:r>
            <a:r>
              <a:rPr lang="zh-CN" altLang="en-US" dirty="0"/>
              <a:t>的学生</a:t>
            </a:r>
            <a:r>
              <a:rPr lang="en-US" altLang="zh-CN" dirty="0"/>
              <a:t>Alex </a:t>
            </a:r>
            <a:r>
              <a:rPr lang="en-US" altLang="zh-CN" dirty="0" err="1"/>
              <a:t>Krizhevsky</a:t>
            </a:r>
            <a:r>
              <a:rPr lang="zh-CN" altLang="en-US" dirty="0"/>
              <a:t>在寝室用</a:t>
            </a:r>
            <a:r>
              <a:rPr lang="en-US" altLang="zh-CN" dirty="0"/>
              <a:t>GPU</a:t>
            </a:r>
            <a:r>
              <a:rPr lang="zh-CN" altLang="en-US" dirty="0"/>
              <a:t>死磕了一个</a:t>
            </a:r>
            <a:r>
              <a:rPr lang="en-US" altLang="zh-CN" dirty="0"/>
              <a:t>Deep Learning</a:t>
            </a:r>
            <a:r>
              <a:rPr lang="zh-CN" altLang="en-US" dirty="0"/>
              <a:t>模型，一举摘下了视觉领域竞赛</a:t>
            </a:r>
            <a:r>
              <a:rPr lang="en-US" altLang="zh-CN" dirty="0"/>
              <a:t>ILSVRC 2012</a:t>
            </a:r>
            <a:r>
              <a:rPr lang="zh-CN" altLang="en-US" dirty="0"/>
              <a:t>的桂冠，在百万量级的</a:t>
            </a:r>
            <a:r>
              <a:rPr lang="en-US" altLang="zh-CN" dirty="0"/>
              <a:t>ImageNet</a:t>
            </a:r>
            <a:r>
              <a:rPr lang="zh-CN" altLang="en-US" dirty="0"/>
              <a:t>数据集合上，效果大幅度超过传统的方法，从传统的</a:t>
            </a:r>
            <a:r>
              <a:rPr lang="en-US" altLang="zh-CN" dirty="0"/>
              <a:t>70%</a:t>
            </a:r>
            <a:r>
              <a:rPr lang="zh-CN" altLang="en-US" dirty="0"/>
              <a:t>多提升到</a:t>
            </a:r>
            <a:r>
              <a:rPr lang="en-US" altLang="zh-CN" dirty="0"/>
              <a:t>80%</a:t>
            </a:r>
            <a:r>
              <a:rPr lang="zh-CN" altLang="en-US" dirty="0"/>
              <a:t>多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774824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8226BE-597A-47EF-B74F-76E4F1B5A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exN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382DEE-C130-4097-8FD8-F73CF5522D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012 ILSVRC winner </a:t>
            </a:r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top 5 error of 16% compared to runner-up with 26% error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第一个现代深度卷积网络模型</a:t>
            </a:r>
            <a:endParaRPr lang="en-US" altLang="zh-CN" dirty="0"/>
          </a:p>
          <a:p>
            <a:pPr lvl="2"/>
            <a:r>
              <a:rPr lang="zh-CN" altLang="en-US" dirty="0"/>
              <a:t>首次使用了很多现代深度卷积网络的一些技术方法</a:t>
            </a:r>
            <a:endParaRPr lang="en-US" altLang="zh-CN" dirty="0"/>
          </a:p>
          <a:p>
            <a:pPr lvl="3"/>
            <a:r>
              <a:rPr lang="zh-CN" altLang="en-US" dirty="0"/>
              <a:t>使用</a:t>
            </a:r>
            <a:r>
              <a:rPr lang="en-US" altLang="zh-CN" dirty="0"/>
              <a:t>GPU</a:t>
            </a:r>
            <a:r>
              <a:rPr lang="zh-CN" altLang="en-US" dirty="0"/>
              <a:t>进行并行训练，采用了</a:t>
            </a:r>
            <a:r>
              <a:rPr lang="en-US" altLang="zh-CN" dirty="0"/>
              <a:t>ReLU</a:t>
            </a:r>
            <a:r>
              <a:rPr lang="zh-CN" altLang="en-US" dirty="0"/>
              <a:t>作为非线性激活函数，使用</a:t>
            </a:r>
            <a:r>
              <a:rPr lang="en-US" altLang="zh-CN" dirty="0"/>
              <a:t>Dropout</a:t>
            </a:r>
            <a:r>
              <a:rPr lang="zh-CN" altLang="en-US" dirty="0"/>
              <a:t>防止过拟合，使用数据增强</a:t>
            </a:r>
            <a:endParaRPr lang="en-US" altLang="zh-CN" dirty="0"/>
          </a:p>
          <a:p>
            <a:pPr lvl="1"/>
            <a:r>
              <a:rPr lang="en-US" altLang="zh-CN" dirty="0"/>
              <a:t>5</a:t>
            </a:r>
            <a:r>
              <a:rPr lang="zh-CN" altLang="en-US" dirty="0"/>
              <a:t>个卷积层、</a:t>
            </a:r>
            <a:r>
              <a:rPr lang="en-US" altLang="zh-CN" dirty="0"/>
              <a:t>3</a:t>
            </a:r>
            <a:r>
              <a:rPr lang="zh-CN" altLang="en-US" dirty="0"/>
              <a:t>个汇聚层和</a:t>
            </a:r>
            <a:r>
              <a:rPr lang="en-US" altLang="zh-CN" dirty="0"/>
              <a:t>3</a:t>
            </a:r>
            <a:r>
              <a:rPr lang="zh-CN" altLang="en-US" dirty="0"/>
              <a:t>个全连接层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203DC71-2D8F-4101-B9D4-28E03B4BCE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9659" y="2842070"/>
            <a:ext cx="7148223" cy="2301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422113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DCD488-DE23-4D29-BE94-DF71253186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exN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CE73C7-1749-4F25-B285-4B1411AA2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这从天而降的</a:t>
            </a:r>
            <a:r>
              <a:rPr lang="en-US" altLang="zh-CN" dirty="0" err="1"/>
              <a:t>AlexNet</a:t>
            </a:r>
            <a:r>
              <a:rPr lang="zh-CN" altLang="en-US" dirty="0"/>
              <a:t>为何能耐如此之大？有三个很重要的原因：</a:t>
            </a:r>
            <a:endParaRPr lang="en-US" altLang="zh-CN" dirty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/>
              <a:t>大量数据，</a:t>
            </a:r>
            <a:r>
              <a:rPr lang="en-US" altLang="zh-CN" dirty="0"/>
              <a:t>Deep Learning</a:t>
            </a:r>
            <a:r>
              <a:rPr lang="zh-CN" altLang="en-US" dirty="0"/>
              <a:t>领域应该感谢李飞飞团队搞出来如此大的标注数据集合</a:t>
            </a:r>
            <a:r>
              <a:rPr lang="en-US" altLang="zh-CN" dirty="0"/>
              <a:t>ImageNet</a:t>
            </a:r>
            <a:r>
              <a:rPr lang="zh-CN" altLang="en-US" dirty="0"/>
              <a:t>；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/>
              <a:t>GPU</a:t>
            </a:r>
            <a:r>
              <a:rPr lang="zh-CN" altLang="en-US" dirty="0"/>
              <a:t>，这种高度并行的计算神器确实助了洪荒之力，没有神器在手，</a:t>
            </a:r>
            <a:r>
              <a:rPr lang="en-US" altLang="zh-CN" dirty="0"/>
              <a:t>Alex</a:t>
            </a:r>
            <a:r>
              <a:rPr lang="zh-CN" altLang="en-US" dirty="0"/>
              <a:t>估计不敢搞太复杂的模型；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/>
              <a:t>算法的改进，包括网络变深、数据增强、</a:t>
            </a:r>
            <a:r>
              <a:rPr lang="en-US" altLang="zh-CN" dirty="0"/>
              <a:t>ReLU</a:t>
            </a:r>
            <a:r>
              <a:rPr lang="zh-CN" altLang="en-US" dirty="0"/>
              <a:t>、</a:t>
            </a:r>
            <a:r>
              <a:rPr lang="en-US" altLang="zh-CN" dirty="0"/>
              <a:t>Dropout</a:t>
            </a:r>
            <a:r>
              <a:rPr lang="zh-CN" altLang="en-US" dirty="0"/>
              <a:t>等，这个后面后详细介绍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5437295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233F52-A145-4294-8AA9-94D6260D8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exN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D479E6-6E4B-43DC-83B7-84E37FB565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换个视角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51A9160-7CC4-4E5B-8D72-8BB64A6F20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352" y="625289"/>
            <a:ext cx="2891616" cy="442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246547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11AEA1-421D-44B7-B945-FA327003F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exN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26EA4E-F228-41E1-829F-1E4FEB210A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ata Augmentation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300F250-667C-426C-A70A-9A4B557F8A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95" y="1444113"/>
            <a:ext cx="2725505" cy="164757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03FAE22-151A-4F5B-AD19-B85F9F241C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95" y="3436761"/>
            <a:ext cx="2725505" cy="165900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719F572-949C-4786-B301-3A8A5C9F62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2120" y="1444113"/>
            <a:ext cx="1057484" cy="164757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443195E-B6B1-4C64-9D75-262D3C0CE2CE}"/>
              </a:ext>
            </a:extLst>
          </p:cNvPr>
          <p:cNvSpPr/>
          <p:nvPr/>
        </p:nvSpPr>
        <p:spPr>
          <a:xfrm>
            <a:off x="1223584" y="1020565"/>
            <a:ext cx="1188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水平翻转</a:t>
            </a:r>
            <a:endParaRPr lang="zh-CN" altLang="en-US" b="0" i="0" dirty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4A9E58C-D8CE-481A-BDA6-A5659DA40315}"/>
              </a:ext>
            </a:extLst>
          </p:cNvPr>
          <p:cNvSpPr/>
          <p:nvPr/>
        </p:nvSpPr>
        <p:spPr>
          <a:xfrm>
            <a:off x="1310213" y="3091685"/>
            <a:ext cx="1880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颜色、光照变换</a:t>
            </a:r>
            <a:endParaRPr lang="zh-CN" altLang="en-US" b="0" i="0" dirty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4156C57-368D-4399-A9D9-74036A382BD0}"/>
              </a:ext>
            </a:extLst>
          </p:cNvPr>
          <p:cNvSpPr/>
          <p:nvPr/>
        </p:nvSpPr>
        <p:spPr>
          <a:xfrm>
            <a:off x="5698450" y="1020565"/>
            <a:ext cx="2342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随机裁剪、平移变换</a:t>
            </a:r>
            <a:endParaRPr lang="zh-CN" altLang="en-US" b="0" i="0" dirty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325517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25F85-F81E-416B-83DF-BE25FC6B5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7051150" cy="453221"/>
          </a:xfrm>
        </p:spPr>
        <p:txBody>
          <a:bodyPr/>
          <a:lstStyle/>
          <a:p>
            <a:r>
              <a:rPr lang="en-US" altLang="zh-CN" sz="2400" dirty="0"/>
              <a:t>ImageNet Competition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DFB691-8B4C-4DDB-9B49-57CFB5CB58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mageNet</a:t>
            </a:r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C9EDBFC8-DDAB-4DB9-82CC-7DDAECC2C9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261" y="1161902"/>
            <a:ext cx="7359600" cy="358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437091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579F3E-5E1D-4AA0-B1B1-FD0F446D9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全连接前馈神经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87B5DF-8647-4662-8C4F-CFB50EF5F3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权重矩阵的参数非常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局部不变性特征</a:t>
            </a:r>
            <a:endParaRPr lang="en-US" altLang="zh-CN" dirty="0"/>
          </a:p>
          <a:p>
            <a:pPr lvl="1"/>
            <a:r>
              <a:rPr lang="zh-CN" altLang="en-US" dirty="0"/>
              <a:t>自然图像中的物体都具有</a:t>
            </a:r>
            <a:r>
              <a:rPr lang="zh-CN" altLang="en-US" dirty="0">
                <a:solidFill>
                  <a:srgbClr val="FF0000"/>
                </a:solidFill>
              </a:rPr>
              <a:t>局部不变性特征</a:t>
            </a:r>
            <a:endParaRPr lang="en-US" altLang="zh-CN" dirty="0">
              <a:solidFill>
                <a:srgbClr val="FF0000"/>
              </a:solidFill>
            </a:endParaRPr>
          </a:p>
          <a:p>
            <a:pPr lvl="2"/>
            <a:r>
              <a:rPr lang="zh-CN" altLang="en-US" dirty="0"/>
              <a:t>尺度缩放、平移、旋转等操作不影响其语义信息。</a:t>
            </a:r>
            <a:endParaRPr lang="en-US" altLang="zh-CN" dirty="0"/>
          </a:p>
          <a:p>
            <a:pPr lvl="1"/>
            <a:r>
              <a:rPr lang="zh-CN" altLang="en-US" dirty="0"/>
              <a:t>全连接前馈网络</a:t>
            </a:r>
            <a:r>
              <a:rPr lang="zh-CN" altLang="en-US" dirty="0">
                <a:solidFill>
                  <a:srgbClr val="FF0000"/>
                </a:solidFill>
              </a:rPr>
              <a:t>很难提取这些局部不变特征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1C2FA4EE-E654-4F02-8134-37A681965D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400" y="1204470"/>
            <a:ext cx="4320682" cy="155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327783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51DEDA-5E73-4F49-93C0-73CC80325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ageNet Competi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065C06-D343-4F7F-A8ED-FEFE6D2A8D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此，</a:t>
            </a:r>
            <a:r>
              <a:rPr lang="en-US" altLang="zh-CN" dirty="0"/>
              <a:t>Deep Learning</a:t>
            </a:r>
            <a:r>
              <a:rPr lang="zh-CN" altLang="en-US" dirty="0"/>
              <a:t>一发不可收拾，</a:t>
            </a:r>
            <a:r>
              <a:rPr lang="en-US" altLang="zh-CN" dirty="0"/>
              <a:t>ILSVRC</a:t>
            </a:r>
            <a:r>
              <a:rPr lang="zh-CN" altLang="en-US" dirty="0"/>
              <a:t>每年都不断被</a:t>
            </a:r>
            <a:r>
              <a:rPr lang="en-US" altLang="zh-CN" dirty="0"/>
              <a:t>Deep Learning</a:t>
            </a:r>
            <a:r>
              <a:rPr lang="zh-CN" altLang="en-US" dirty="0"/>
              <a:t>刷榜，如图</a:t>
            </a:r>
            <a:r>
              <a:rPr lang="en-US" altLang="zh-CN" dirty="0"/>
              <a:t>1</a:t>
            </a:r>
            <a:r>
              <a:rPr lang="zh-CN" altLang="en-US" dirty="0"/>
              <a:t>所示，随着模型变得越来越深，</a:t>
            </a:r>
            <a:r>
              <a:rPr lang="en-US" altLang="zh-CN" dirty="0"/>
              <a:t>Top-5</a:t>
            </a:r>
            <a:r>
              <a:rPr lang="zh-CN" altLang="en-US" dirty="0"/>
              <a:t>的错误率也越来越低，目前降到了</a:t>
            </a:r>
            <a:r>
              <a:rPr lang="en-US" altLang="zh-CN" dirty="0"/>
              <a:t>3.5%</a:t>
            </a:r>
            <a:r>
              <a:rPr lang="zh-CN" altLang="en-US" dirty="0"/>
              <a:t>附近，而在同样的</a:t>
            </a:r>
            <a:r>
              <a:rPr lang="en-US" altLang="zh-CN" dirty="0"/>
              <a:t>ImageNet</a:t>
            </a:r>
            <a:r>
              <a:rPr lang="zh-CN" altLang="en-US" dirty="0"/>
              <a:t>数据集合上，人眼的辨识错误率大概在</a:t>
            </a:r>
            <a:r>
              <a:rPr lang="en-US" altLang="zh-CN" dirty="0"/>
              <a:t>5.1%</a:t>
            </a:r>
            <a:r>
              <a:rPr lang="zh-CN" altLang="en-US" dirty="0"/>
              <a:t>，也就是目前的</a:t>
            </a:r>
            <a:r>
              <a:rPr lang="en-US" altLang="zh-CN" dirty="0"/>
              <a:t>Deep Learning</a:t>
            </a:r>
            <a:r>
              <a:rPr lang="zh-CN" altLang="en-US" dirty="0"/>
              <a:t>模型的识别能力已经超过了人眼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7967FC0-D06F-460A-8B94-82FF4304F2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6048" y="2508939"/>
            <a:ext cx="4692752" cy="257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647616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7585E1-5429-47B0-A510-8BC516BFF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GG</a:t>
            </a:r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1DCEDB8-BA6D-4CCD-B423-5974A140AB9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920" y="740675"/>
            <a:ext cx="4048160" cy="412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716607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E738E1-2B03-4238-B02C-6675FA83D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G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BF91F-A53B-4F58-B390-F9814229E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en-US" altLang="zh-CN" dirty="0"/>
              <a:t>VGG</a:t>
            </a:r>
            <a:r>
              <a:rPr lang="zh-CN" altLang="en-US" dirty="0"/>
              <a:t>很好地继承了</a:t>
            </a:r>
            <a:r>
              <a:rPr lang="en-US" altLang="zh-CN" dirty="0" err="1"/>
              <a:t>AlexNet</a:t>
            </a:r>
            <a:r>
              <a:rPr lang="zh-CN" altLang="en-US" dirty="0"/>
              <a:t>的衣钵，一个字：深，两个字：更深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6BDE22B-5CF4-4874-85AF-440DD5849C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1693" y="516857"/>
            <a:ext cx="1200761" cy="4466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619071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383DC8-7850-48CE-8592-5131AC00E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ception</a:t>
            </a:r>
            <a:r>
              <a:rPr lang="zh-CN" altLang="en-US" dirty="0"/>
              <a:t>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97CC96-4F18-49A7-B877-247DB9502E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014 ILSVRC winner </a:t>
            </a:r>
            <a:r>
              <a:rPr lang="zh-CN" altLang="en-US" dirty="0"/>
              <a:t>（</a:t>
            </a:r>
            <a:r>
              <a:rPr lang="en-US" altLang="zh-CN" dirty="0"/>
              <a:t>22</a:t>
            </a:r>
            <a:r>
              <a:rPr lang="zh-CN" altLang="en-US" dirty="0"/>
              <a:t>层）</a:t>
            </a:r>
            <a:endParaRPr lang="en-US" altLang="zh-CN" dirty="0"/>
          </a:p>
          <a:p>
            <a:pPr lvl="1"/>
            <a:r>
              <a:rPr lang="zh-CN" altLang="en-US" dirty="0"/>
              <a:t>参数：</a:t>
            </a:r>
            <a:r>
              <a:rPr lang="en-US" altLang="zh-CN" dirty="0" err="1"/>
              <a:t>GoogLeNet</a:t>
            </a:r>
            <a:r>
              <a:rPr lang="zh-CN" altLang="en-US" dirty="0"/>
              <a:t>：</a:t>
            </a:r>
            <a:r>
              <a:rPr lang="en-US" altLang="zh-CN" dirty="0"/>
              <a:t>4M VS </a:t>
            </a:r>
            <a:r>
              <a:rPr lang="en-US" altLang="zh-CN" dirty="0" err="1"/>
              <a:t>AlexNet</a:t>
            </a:r>
            <a:r>
              <a:rPr lang="zh-CN" altLang="en-US" dirty="0"/>
              <a:t>：</a:t>
            </a:r>
            <a:r>
              <a:rPr lang="en-US" altLang="zh-CN" dirty="0"/>
              <a:t>60M</a:t>
            </a:r>
          </a:p>
          <a:p>
            <a:pPr lvl="1"/>
            <a:r>
              <a:rPr lang="zh-CN" altLang="en-US" dirty="0"/>
              <a:t>错误率：</a:t>
            </a:r>
            <a:r>
              <a:rPr lang="en-US" altLang="zh-CN" dirty="0"/>
              <a:t>6.7%</a:t>
            </a:r>
          </a:p>
          <a:p>
            <a:pPr lvl="1"/>
            <a:r>
              <a:rPr lang="en-US" altLang="zh-CN" dirty="0"/>
              <a:t>Inception</a:t>
            </a:r>
            <a:r>
              <a:rPr lang="zh-CN" altLang="en-US" dirty="0"/>
              <a:t>网络是由有多个</a:t>
            </a:r>
            <a:r>
              <a:rPr lang="en-US" altLang="zh-CN" dirty="0">
                <a:solidFill>
                  <a:srgbClr val="FF0000"/>
                </a:solidFill>
              </a:rPr>
              <a:t>inception</a:t>
            </a:r>
            <a:r>
              <a:rPr lang="zh-CN" altLang="en-US" dirty="0">
                <a:solidFill>
                  <a:srgbClr val="FF0000"/>
                </a:solidFill>
              </a:rPr>
              <a:t>模块</a:t>
            </a:r>
            <a:r>
              <a:rPr lang="zh-CN" altLang="en-US" dirty="0"/>
              <a:t>和少量的汇聚层堆叠而成。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7EBA22-F381-46AD-90B0-63A3060ED5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4949" y="2286943"/>
            <a:ext cx="8458200" cy="2459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96498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85BFE9-E135-4C57-9B52-2497CE83C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ception</a:t>
            </a:r>
            <a:r>
              <a:rPr lang="zh-CN" altLang="en-US" dirty="0"/>
              <a:t>模块 </a:t>
            </a:r>
            <a:r>
              <a:rPr lang="en-US" altLang="zh-CN" dirty="0"/>
              <a:t>v1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2428FC-F29B-480A-9061-D67A3D724B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卷积网络中，如何设置卷积层的卷积核大小是一个十分关键的问题。</a:t>
            </a:r>
            <a:endParaRPr lang="en-US" altLang="zh-CN" dirty="0"/>
          </a:p>
          <a:p>
            <a:pPr lvl="1"/>
            <a:r>
              <a:rPr lang="zh-CN" altLang="en-US" dirty="0"/>
              <a:t>在</a:t>
            </a:r>
            <a:r>
              <a:rPr lang="en-US" altLang="zh-CN" dirty="0"/>
              <a:t>Inception</a:t>
            </a:r>
            <a:r>
              <a:rPr lang="zh-CN" altLang="en-US" dirty="0"/>
              <a:t>网络中，一个卷积层包含多个不同大小的卷积操作，称为</a:t>
            </a:r>
            <a:r>
              <a:rPr lang="en-US" altLang="zh-CN" dirty="0"/>
              <a:t>Inception</a:t>
            </a:r>
            <a:r>
              <a:rPr lang="zh-CN" altLang="en-US" dirty="0"/>
              <a:t>模块。</a:t>
            </a:r>
            <a:endParaRPr lang="en-US" altLang="zh-CN" dirty="0"/>
          </a:p>
          <a:p>
            <a:pPr lvl="1"/>
            <a:r>
              <a:rPr lang="en-US" altLang="zh-CN" dirty="0"/>
              <a:t>Inception</a:t>
            </a:r>
            <a:r>
              <a:rPr lang="zh-CN" altLang="en-US" dirty="0"/>
              <a:t>模块同时使用</a:t>
            </a:r>
            <a:r>
              <a:rPr lang="en-US" altLang="zh-CN" dirty="0"/>
              <a:t>1 × 1</a:t>
            </a:r>
            <a:r>
              <a:rPr lang="zh-CN" altLang="en-US" dirty="0"/>
              <a:t>、</a:t>
            </a:r>
            <a:r>
              <a:rPr lang="en-US" altLang="zh-CN" dirty="0"/>
              <a:t>3 × 3</a:t>
            </a:r>
            <a:r>
              <a:rPr lang="zh-CN" altLang="en-US" dirty="0"/>
              <a:t>、</a:t>
            </a:r>
            <a:r>
              <a:rPr lang="en-US" altLang="zh-CN" dirty="0"/>
              <a:t>5 × 5</a:t>
            </a:r>
            <a:r>
              <a:rPr lang="zh-CN" altLang="en-US" dirty="0"/>
              <a:t>等不同大小的卷积核，并将得到的特征映射在深度上拼接（堆叠）起来作为输出特征映射。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8D5D6FED-2495-400E-A056-D63373EE17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700" y="2497274"/>
            <a:ext cx="4562972" cy="219184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4CA67E5-8B90-4CC2-83CB-DD2AF6A1079C}"/>
              </a:ext>
            </a:extLst>
          </p:cNvPr>
          <p:cNvSpPr/>
          <p:nvPr/>
        </p:nvSpPr>
        <p:spPr>
          <a:xfrm>
            <a:off x="5067300" y="2567940"/>
            <a:ext cx="335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卷积和最大汇聚都是等宽的。</a:t>
            </a:r>
          </a:p>
        </p:txBody>
      </p:sp>
    </p:spTree>
    <p:extLst>
      <p:ext uri="{BB962C8B-B14F-4D97-AF65-F5344CB8AC3E}">
        <p14:creationId xmlns:p14="http://schemas.microsoft.com/office/powerpoint/2010/main" val="632364999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1C7BB8-E71C-4401-B5D1-3DEE48A66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ception</a:t>
            </a:r>
            <a:r>
              <a:rPr lang="zh-CN" altLang="en-US" dirty="0"/>
              <a:t>模块 </a:t>
            </a:r>
            <a:r>
              <a:rPr lang="en-US" altLang="zh-CN" dirty="0"/>
              <a:t>v3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1FE711-1098-44E2-8165-530FD05A01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多层的小卷积核来替换大的卷积核，以减少计算量和参数量。</a:t>
            </a:r>
            <a:endParaRPr lang="en-US" altLang="zh-CN" dirty="0"/>
          </a:p>
          <a:p>
            <a:pPr lvl="1"/>
            <a:r>
              <a:rPr lang="zh-CN" altLang="en-US" dirty="0"/>
              <a:t>使用两层</a:t>
            </a:r>
            <a:r>
              <a:rPr lang="en-US" altLang="zh-CN" dirty="0"/>
              <a:t>3x3</a:t>
            </a:r>
            <a:r>
              <a:rPr lang="zh-CN" altLang="en-US" dirty="0"/>
              <a:t>的卷积来替换</a:t>
            </a:r>
            <a:r>
              <a:rPr lang="en-US" altLang="zh-CN" dirty="0"/>
              <a:t>v1</a:t>
            </a:r>
            <a:r>
              <a:rPr lang="zh-CN" altLang="en-US" dirty="0"/>
              <a:t>中的</a:t>
            </a:r>
            <a:r>
              <a:rPr lang="en-US" altLang="zh-CN" dirty="0"/>
              <a:t>5x5</a:t>
            </a:r>
            <a:r>
              <a:rPr lang="zh-CN" altLang="en-US" dirty="0"/>
              <a:t>的卷积</a:t>
            </a:r>
            <a:endParaRPr lang="en-US" altLang="zh-CN" dirty="0"/>
          </a:p>
          <a:p>
            <a:pPr lvl="1"/>
            <a:r>
              <a:rPr lang="zh-CN" altLang="en-US" dirty="0"/>
              <a:t>使用连续的</a:t>
            </a:r>
            <a:r>
              <a:rPr lang="en-US" altLang="zh-CN" dirty="0"/>
              <a:t>nx1</a:t>
            </a:r>
            <a:r>
              <a:rPr lang="zh-CN" altLang="en-US" dirty="0"/>
              <a:t>和</a:t>
            </a:r>
            <a:r>
              <a:rPr lang="en-US" altLang="zh-CN" dirty="0"/>
              <a:t>1xn</a:t>
            </a:r>
            <a:r>
              <a:rPr lang="zh-CN" altLang="en-US" dirty="0"/>
              <a:t>来替换</a:t>
            </a:r>
            <a:r>
              <a:rPr lang="en-US" altLang="zh-CN" dirty="0" err="1"/>
              <a:t>nxn</a:t>
            </a:r>
            <a:r>
              <a:rPr lang="zh-CN" altLang="en-US" dirty="0"/>
              <a:t>的卷积。</a:t>
            </a:r>
          </a:p>
        </p:txBody>
      </p:sp>
      <p:pic>
        <p:nvPicPr>
          <p:cNvPr id="4" name="Picture 2" descr="这里写图片描述">
            <a:extLst>
              <a:ext uri="{FF2B5EF4-FFF2-40B4-BE49-F238E27FC236}">
                <a16:creationId xmlns:a16="http://schemas.microsoft.com/office/drawing/2014/main" id="{F032F34F-E57A-49CD-A257-7D2531DA7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1" y="1619720"/>
            <a:ext cx="3451225" cy="320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这里写图片描述">
            <a:extLst>
              <a:ext uri="{FF2B5EF4-FFF2-40B4-BE49-F238E27FC236}">
                <a16:creationId xmlns:a16="http://schemas.microsoft.com/office/drawing/2014/main" id="{DA46A154-0FC4-4EBF-AC4C-8D60FD702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621" y="1179554"/>
            <a:ext cx="2816241" cy="3675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0846182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F06920-0334-464E-8C1E-6CF50AF8A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残差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A2731E-3203-4DFE-9CA2-9B6FF7A87E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/>
              <a:t>残差网络（</a:t>
            </a:r>
            <a:r>
              <a:rPr lang="en-US" altLang="zh-CN" sz="2000" dirty="0"/>
              <a:t>Residual Network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ResNet</a:t>
            </a:r>
            <a:r>
              <a:rPr lang="zh-CN" altLang="en-US" sz="2000" dirty="0"/>
              <a:t>）是通过给非线性的卷积层增加</a:t>
            </a:r>
            <a:r>
              <a:rPr lang="zh-CN" altLang="en-US" sz="2000" dirty="0">
                <a:solidFill>
                  <a:srgbClr val="FF0000"/>
                </a:solidFill>
              </a:rPr>
              <a:t>直连边</a:t>
            </a:r>
            <a:r>
              <a:rPr lang="zh-CN" altLang="en-US" sz="2000" dirty="0"/>
              <a:t>的方式来提高信息的传播效率。</a:t>
            </a:r>
            <a:endParaRPr lang="en-US" altLang="zh-CN" sz="2000" dirty="0"/>
          </a:p>
          <a:p>
            <a:r>
              <a:rPr lang="zh-CN" altLang="en-US" sz="2000" dirty="0"/>
              <a:t>假设在一个深度网络中，我们期望一个非线性单元（可以为一层或多层的卷积层）</a:t>
            </a:r>
            <a:r>
              <a:rPr lang="en-US" altLang="zh-CN" sz="2000" dirty="0"/>
              <a:t>f(</a:t>
            </a:r>
            <a:r>
              <a:rPr lang="en-US" altLang="zh-CN" sz="2000" dirty="0" err="1"/>
              <a:t>x,θ</a:t>
            </a:r>
            <a:r>
              <a:rPr lang="en-US" altLang="zh-CN" sz="2000" dirty="0"/>
              <a:t>)</a:t>
            </a:r>
            <a:r>
              <a:rPr lang="zh-CN" altLang="en-US" sz="2000" dirty="0"/>
              <a:t>去逼近一个目标函数为</a:t>
            </a:r>
            <a:r>
              <a:rPr lang="en-US" altLang="zh-CN" sz="2000" dirty="0"/>
              <a:t>h(x)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r>
              <a:rPr lang="zh-CN" altLang="en-US" sz="2000" dirty="0"/>
              <a:t>将目标函数拆分成两部分：</a:t>
            </a:r>
            <a:r>
              <a:rPr lang="zh-CN" altLang="en-US" sz="2000" dirty="0">
                <a:solidFill>
                  <a:srgbClr val="FF0000"/>
                </a:solidFill>
              </a:rPr>
              <a:t>恒等函数</a:t>
            </a:r>
            <a:r>
              <a:rPr lang="zh-CN" altLang="en-US" sz="2000" dirty="0"/>
              <a:t>和</a:t>
            </a:r>
            <a:r>
              <a:rPr lang="zh-CN" altLang="en-US" sz="2000" dirty="0">
                <a:solidFill>
                  <a:srgbClr val="FF0000"/>
                </a:solidFill>
              </a:rPr>
              <a:t>残差函数</a:t>
            </a:r>
            <a:endParaRPr lang="zh-CN" altLang="en-US" sz="2000" dirty="0"/>
          </a:p>
          <a:p>
            <a:endParaRPr lang="zh-CN" altLang="en-US" dirty="0"/>
          </a:p>
        </p:txBody>
      </p:sp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3579A266-D54D-4272-AF14-93C09B8E54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461" y="3040380"/>
            <a:ext cx="3097067" cy="816450"/>
          </a:xfrm>
          <a:prstGeom prst="rect">
            <a:avLst/>
          </a:prstGeom>
        </p:spPr>
      </p:pic>
      <p:pic>
        <p:nvPicPr>
          <p:cNvPr id="5" name="图片 4" descr="屏幕剪辑">
            <a:extLst>
              <a:ext uri="{FF2B5EF4-FFF2-40B4-BE49-F238E27FC236}">
                <a16:creationId xmlns:a16="http://schemas.microsoft.com/office/drawing/2014/main" id="{A4F33D5A-870D-4098-8AE6-7D95B783B1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260" y="3720389"/>
            <a:ext cx="1006790" cy="425282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E95C2021-3228-4B60-9E41-F6BC1740A642}"/>
              </a:ext>
            </a:extLst>
          </p:cNvPr>
          <p:cNvCxnSpPr>
            <a:endCxn id="5" idx="1"/>
          </p:cNvCxnSpPr>
          <p:nvPr/>
        </p:nvCxnSpPr>
        <p:spPr>
          <a:xfrm>
            <a:off x="5419494" y="3720390"/>
            <a:ext cx="851766" cy="212641"/>
          </a:xfrm>
          <a:prstGeom prst="straightConnector1">
            <a:avLst/>
          </a:prstGeom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7965590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B2596-643D-4A26-8BB6-8611F91A2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残差单元</a:t>
            </a:r>
          </a:p>
        </p:txBody>
      </p:sp>
      <p:pic>
        <p:nvPicPr>
          <p:cNvPr id="6" name="内容占位符 5" descr="屏幕剪辑">
            <a:extLst>
              <a:ext uri="{FF2B5EF4-FFF2-40B4-BE49-F238E27FC236}">
                <a16:creationId xmlns:a16="http://schemas.microsoft.com/office/drawing/2014/main" id="{BF0A055D-C493-4C69-87C9-3AD77D49F1C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3143" y="69985"/>
            <a:ext cx="2477714" cy="2537508"/>
          </a:xfrm>
          <a:prstGeom prst="rect">
            <a:avLst/>
          </a:prstGeom>
        </p:spPr>
      </p:pic>
      <p:pic>
        <p:nvPicPr>
          <p:cNvPr id="7" name="Picture 2" descr="http://caffecn.cn/uploads/answer/20160126/fd0cbb9c88c7347e655456edf4549c7c.JPG">
            <a:extLst>
              <a:ext uri="{FF2B5EF4-FFF2-40B4-BE49-F238E27FC236}">
                <a16:creationId xmlns:a16="http://schemas.microsoft.com/office/drawing/2014/main" id="{D57B8660-4874-4727-B9F3-95A59FF90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983" y="2607493"/>
            <a:ext cx="7012034" cy="2472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24682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E44466-D494-4BA1-B451-A352747D3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ResN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88BEAF-4103-49AD-8DAC-3191CDB8AE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015 ILSVRC winner </a:t>
            </a:r>
            <a:r>
              <a:rPr lang="zh-CN" altLang="en-US" dirty="0"/>
              <a:t>（</a:t>
            </a:r>
            <a:r>
              <a:rPr lang="en-US" altLang="zh-CN" dirty="0"/>
              <a:t>152</a:t>
            </a:r>
            <a:r>
              <a:rPr lang="zh-CN" altLang="en-US" dirty="0"/>
              <a:t>层）</a:t>
            </a:r>
            <a:endParaRPr lang="en-US" altLang="zh-CN" dirty="0"/>
          </a:p>
          <a:p>
            <a:r>
              <a:rPr lang="zh-CN" altLang="en-US" dirty="0"/>
              <a:t>错误率：</a:t>
            </a:r>
            <a:r>
              <a:rPr lang="en-US" altLang="zh-CN" dirty="0"/>
              <a:t>3.57%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65478E1-AD5B-4D5E-8A8F-79B7D4A516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8052" y="1555157"/>
            <a:ext cx="8548396" cy="3191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776669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804A40-D4CF-4F74-B0D9-5B4635CA87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/>
              <a:t>n</a:t>
            </a:r>
            <a:r>
              <a:rPr lang="en-US" altLang="zh-CN" dirty="0"/>
              <a:t>-gram</a:t>
            </a:r>
            <a:r>
              <a:rPr lang="zh-CN" altLang="en-US" dirty="0"/>
              <a:t>特征与卷积</a:t>
            </a:r>
          </a:p>
        </p:txBody>
      </p:sp>
      <p:pic>
        <p:nvPicPr>
          <p:cNvPr id="6" name="内容占位符 5" descr="屏幕剪辑">
            <a:extLst>
              <a:ext uri="{FF2B5EF4-FFF2-40B4-BE49-F238E27FC236}">
                <a16:creationId xmlns:a16="http://schemas.microsoft.com/office/drawing/2014/main" id="{3AB0B9FD-99E0-4565-BC7D-E9E7C1DDDD8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5522" y="884687"/>
            <a:ext cx="5772956" cy="265784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905D9BE-DA39-4F16-8F81-F5A636999592}"/>
              </a:ext>
            </a:extLst>
          </p:cNvPr>
          <p:cNvSpPr txBox="1"/>
          <p:nvPr/>
        </p:nvSpPr>
        <p:spPr>
          <a:xfrm>
            <a:off x="2786896" y="3910363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2"/>
                </a:solidFill>
              </a:rPr>
              <a:t>如何用卷积操作来实现？</a:t>
            </a:r>
          </a:p>
        </p:txBody>
      </p:sp>
    </p:spTree>
    <p:extLst>
      <p:ext uri="{BB962C8B-B14F-4D97-AF65-F5344CB8AC3E}">
        <p14:creationId xmlns:p14="http://schemas.microsoft.com/office/powerpoint/2010/main" val="2361736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30689-2402-4B5C-98DC-A558ADE5B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训练的难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906968-8F1E-4D09-A1AA-A832D52E7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消失</a:t>
            </a:r>
            <a:endParaRPr lang="en-US" altLang="zh-CN" dirty="0"/>
          </a:p>
          <a:p>
            <a:pPr lvl="1"/>
            <a:r>
              <a:rPr lang="zh-CN" altLang="en-US" dirty="0"/>
              <a:t>误差反向传播的递推为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参数爆炸，带来过拟合风险</a:t>
            </a:r>
            <a:endParaRPr lang="en-US" altLang="zh-CN" dirty="0"/>
          </a:p>
          <a:p>
            <a:pPr lvl="1"/>
            <a:r>
              <a:rPr lang="zh-CN" altLang="en-US" dirty="0"/>
              <a:t>每两层神经网络间的参数量为</a:t>
            </a:r>
            <a:endParaRPr lang="en-US" altLang="zh-CN" dirty="0"/>
          </a:p>
          <a:p>
            <a:pPr lvl="1"/>
            <a:r>
              <a:rPr lang="zh-CN" altLang="en-US" dirty="0"/>
              <a:t>模型规模越大，参数越多，就更容易过拟合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低效的激活函数</a:t>
            </a:r>
            <a:endParaRPr lang="en-US" altLang="zh-CN" dirty="0"/>
          </a:p>
          <a:p>
            <a:pPr lvl="1"/>
            <a:r>
              <a:rPr lang="en-US" altLang="zh-CN" dirty="0"/>
              <a:t>sigmoid</a:t>
            </a:r>
            <a:r>
              <a:rPr lang="zh-CN" altLang="en-US" dirty="0"/>
              <a:t>、</a:t>
            </a:r>
            <a:r>
              <a:rPr lang="en-US" altLang="zh-CN" dirty="0"/>
              <a:t>tanh</a:t>
            </a:r>
            <a:r>
              <a:rPr lang="zh-CN" altLang="en-US" dirty="0"/>
              <a:t>等求导递推繁琐</a:t>
            </a:r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F62CA66-0C77-4DBD-B585-51A1322D4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8428"/>
              </p:ext>
            </p:extLst>
          </p:nvPr>
        </p:nvGraphicFramePr>
        <p:xfrm>
          <a:off x="4112260" y="2030730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2260" y="2030730"/>
                        <a:ext cx="106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156BB3E-C076-4E39-9AA0-75CF3ECF1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99127"/>
              </p:ext>
            </p:extLst>
          </p:nvPr>
        </p:nvGraphicFramePr>
        <p:xfrm>
          <a:off x="3552190" y="750780"/>
          <a:ext cx="407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4076640" imgH="914400" progId="Equation.DSMT4">
                  <p:embed/>
                </p:oleObj>
              </mc:Choice>
              <mc:Fallback>
                <p:oleObj name="Equation" r:id="rId5" imgW="4076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190" y="750780"/>
                        <a:ext cx="407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42892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1E764D-A425-423B-9F0F-8B9A5DC57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文本序列的卷积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118D1284-56FD-4847-B9D1-E6597DA7626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9191" y="864869"/>
            <a:ext cx="4305618" cy="304543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62EC95E-6165-46D2-BAD2-BB35225453F1}"/>
              </a:ext>
            </a:extLst>
          </p:cNvPr>
          <p:cNvSpPr txBox="1"/>
          <p:nvPr/>
        </p:nvSpPr>
        <p:spPr>
          <a:xfrm>
            <a:off x="3672840" y="4047798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2"/>
                </a:solidFill>
              </a:rPr>
              <a:t>文本处理的一维卷积</a:t>
            </a:r>
          </a:p>
        </p:txBody>
      </p:sp>
    </p:spTree>
    <p:extLst>
      <p:ext uri="{BB962C8B-B14F-4D97-AF65-F5344CB8AC3E}">
        <p14:creationId xmlns:p14="http://schemas.microsoft.com/office/powerpoint/2010/main" val="30832667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E5049C-82A7-4118-8FF7-8CE9331CB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卷积模型的句子表示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C8649BF-01FB-4096-A499-AAD80C542D8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7805" y="624502"/>
            <a:ext cx="8524875" cy="366589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DBCCBDB-8885-41DC-8D91-CC4578DAEC24}"/>
              </a:ext>
            </a:extLst>
          </p:cNvPr>
          <p:cNvSpPr/>
          <p:nvPr/>
        </p:nvSpPr>
        <p:spPr>
          <a:xfrm>
            <a:off x="678181" y="4257388"/>
            <a:ext cx="824801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3333B3"/>
                </a:solidFill>
                <a:latin typeface="+mj-ea"/>
                <a:ea typeface="+mj-ea"/>
              </a:rPr>
              <a:t>Y. Kim. </a:t>
            </a:r>
            <a:r>
              <a:rPr lang="en-US" altLang="zh-CN" sz="1100" dirty="0">
                <a:solidFill>
                  <a:srgbClr val="000000"/>
                </a:solidFill>
                <a:latin typeface="+mj-ea"/>
                <a:ea typeface="+mj-ea"/>
              </a:rPr>
              <a:t>“Convolutional neural networks for sentence classification”. </a:t>
            </a:r>
            <a:r>
              <a:rPr lang="en-US" altLang="zh-CN" sz="1100" dirty="0">
                <a:solidFill>
                  <a:srgbClr val="7B7BCE"/>
                </a:solidFill>
                <a:latin typeface="+mj-ea"/>
                <a:ea typeface="+mj-ea"/>
              </a:rPr>
              <a:t>In: </a:t>
            </a:r>
            <a:r>
              <a:rPr lang="en-US" altLang="zh-CN" sz="1100" i="1" dirty="0" err="1">
                <a:solidFill>
                  <a:srgbClr val="7B7BCE"/>
                </a:solidFill>
                <a:latin typeface="+mj-ea"/>
                <a:ea typeface="+mj-ea"/>
              </a:rPr>
              <a:t>arXiv</a:t>
            </a:r>
            <a:r>
              <a:rPr lang="en-US" altLang="zh-CN" sz="1100" i="1" dirty="0">
                <a:solidFill>
                  <a:srgbClr val="7B7BCE"/>
                </a:solidFill>
                <a:latin typeface="+mj-ea"/>
                <a:ea typeface="+mj-ea"/>
              </a:rPr>
              <a:t> preprint arXiv:1408.5882 </a:t>
            </a:r>
            <a:r>
              <a:rPr lang="en-US" altLang="zh-CN" sz="1100" dirty="0">
                <a:solidFill>
                  <a:srgbClr val="7B7BCE"/>
                </a:solidFill>
                <a:latin typeface="+mj-ea"/>
                <a:ea typeface="+mj-ea"/>
              </a:rPr>
              <a:t>(2014)</a:t>
            </a:r>
            <a:r>
              <a:rPr lang="en-US" altLang="zh-CN" sz="1100" dirty="0">
                <a:solidFill>
                  <a:srgbClr val="000000"/>
                </a:solidFill>
                <a:latin typeface="+mj-ea"/>
                <a:ea typeface="+mj-ea"/>
              </a:rPr>
              <a:t>.</a:t>
            </a:r>
            <a:endParaRPr lang="zh-CN" altLang="en-US" sz="32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69342371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417DB1-6820-46C9-89C5-1839271C57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文本序列的卷积模型</a:t>
            </a:r>
          </a:p>
        </p:txBody>
      </p:sp>
      <p:pic>
        <p:nvPicPr>
          <p:cNvPr id="4" name="Picture 4" descr="C:\Users\zero\Desktop\讲习班\tensorflow\image\sentiment\111.jpg">
            <a:extLst>
              <a:ext uri="{FF2B5EF4-FFF2-40B4-BE49-F238E27FC236}">
                <a16:creationId xmlns:a16="http://schemas.microsoft.com/office/drawing/2014/main" id="{F255B219-CFF3-4286-AA8D-7826FA036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701" y="1233526"/>
            <a:ext cx="4424737" cy="3380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圆角矩形 6">
            <a:extLst>
              <a:ext uri="{FF2B5EF4-FFF2-40B4-BE49-F238E27FC236}">
                <a16:creationId xmlns:a16="http://schemas.microsoft.com/office/drawing/2014/main" id="{4F0E2339-F4E9-4883-966A-DB2ED9AC8FB8}"/>
              </a:ext>
            </a:extLst>
          </p:cNvPr>
          <p:cNvSpPr/>
          <p:nvPr/>
        </p:nvSpPr>
        <p:spPr>
          <a:xfrm>
            <a:off x="3999558" y="843701"/>
            <a:ext cx="501485" cy="270030"/>
          </a:xfrm>
          <a:prstGeom prst="roundRect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072" dirty="0">
                <a:solidFill>
                  <a:schemeClr val="accent6"/>
                </a:solidFill>
              </a:rPr>
              <a:t>Filter</a:t>
            </a:r>
            <a:endParaRPr lang="zh-CN" altLang="en-US" sz="1072" dirty="0">
              <a:solidFill>
                <a:schemeClr val="accent6"/>
              </a:solidFill>
            </a:endParaRPr>
          </a:p>
        </p:txBody>
      </p:sp>
      <p:sp>
        <p:nvSpPr>
          <p:cNvPr id="6" name="圆角矩形 10">
            <a:extLst>
              <a:ext uri="{FF2B5EF4-FFF2-40B4-BE49-F238E27FC236}">
                <a16:creationId xmlns:a16="http://schemas.microsoft.com/office/drawing/2014/main" id="{BCCCA6A6-4727-4B2E-96E6-F18EE775B39E}"/>
              </a:ext>
            </a:extLst>
          </p:cNvPr>
          <p:cNvSpPr/>
          <p:nvPr/>
        </p:nvSpPr>
        <p:spPr>
          <a:xfrm>
            <a:off x="2609521" y="846725"/>
            <a:ext cx="529345" cy="270030"/>
          </a:xfrm>
          <a:prstGeom prst="roundRect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072" dirty="0">
                <a:solidFill>
                  <a:schemeClr val="accent6"/>
                </a:solidFill>
              </a:rPr>
              <a:t>输入</a:t>
            </a:r>
          </a:p>
        </p:txBody>
      </p:sp>
      <p:sp>
        <p:nvSpPr>
          <p:cNvPr id="7" name="圆角矩形 11">
            <a:extLst>
              <a:ext uri="{FF2B5EF4-FFF2-40B4-BE49-F238E27FC236}">
                <a16:creationId xmlns:a16="http://schemas.microsoft.com/office/drawing/2014/main" id="{B7829AB9-B374-4261-8AA2-5CF888631201}"/>
              </a:ext>
            </a:extLst>
          </p:cNvPr>
          <p:cNvSpPr/>
          <p:nvPr/>
        </p:nvSpPr>
        <p:spPr>
          <a:xfrm>
            <a:off x="4819465" y="846725"/>
            <a:ext cx="645971" cy="270030"/>
          </a:xfrm>
          <a:prstGeom prst="roundRect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072" dirty="0">
                <a:solidFill>
                  <a:schemeClr val="accent6"/>
                </a:solidFill>
              </a:rPr>
              <a:t>卷积层</a:t>
            </a:r>
          </a:p>
        </p:txBody>
      </p:sp>
      <p:sp>
        <p:nvSpPr>
          <p:cNvPr id="8" name="圆角矩形 12">
            <a:extLst>
              <a:ext uri="{FF2B5EF4-FFF2-40B4-BE49-F238E27FC236}">
                <a16:creationId xmlns:a16="http://schemas.microsoft.com/office/drawing/2014/main" id="{8AC4B8E1-6589-4A96-8931-5BEE499C7BDD}"/>
              </a:ext>
            </a:extLst>
          </p:cNvPr>
          <p:cNvSpPr/>
          <p:nvPr/>
        </p:nvSpPr>
        <p:spPr>
          <a:xfrm>
            <a:off x="5581161" y="843701"/>
            <a:ext cx="756072" cy="270030"/>
          </a:xfrm>
          <a:prstGeom prst="roundRect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072" dirty="0">
                <a:solidFill>
                  <a:schemeClr val="accent6"/>
                </a:solidFill>
              </a:rPr>
              <a:t>Pooling</a:t>
            </a:r>
            <a:r>
              <a:rPr lang="zh-CN" altLang="en-US" sz="1072" dirty="0">
                <a:solidFill>
                  <a:schemeClr val="accent6"/>
                </a:solidFill>
              </a:rPr>
              <a:t>层</a:t>
            </a:r>
          </a:p>
        </p:txBody>
      </p:sp>
      <p:sp>
        <p:nvSpPr>
          <p:cNvPr id="9" name="圆角矩形 13">
            <a:extLst>
              <a:ext uri="{FF2B5EF4-FFF2-40B4-BE49-F238E27FC236}">
                <a16:creationId xmlns:a16="http://schemas.microsoft.com/office/drawing/2014/main" id="{2BE4C09B-8BB6-407F-8681-7FD167CF358C}"/>
              </a:ext>
            </a:extLst>
          </p:cNvPr>
          <p:cNvSpPr/>
          <p:nvPr/>
        </p:nvSpPr>
        <p:spPr>
          <a:xfrm>
            <a:off x="6429827" y="846725"/>
            <a:ext cx="578636" cy="270030"/>
          </a:xfrm>
          <a:prstGeom prst="roundRect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072" dirty="0">
                <a:solidFill>
                  <a:schemeClr val="accent6"/>
                </a:solidFill>
              </a:rPr>
              <a:t>输出</a:t>
            </a:r>
          </a:p>
        </p:txBody>
      </p:sp>
      <p:sp>
        <p:nvSpPr>
          <p:cNvPr id="10" name="圆角矩形 15">
            <a:extLst>
              <a:ext uri="{FF2B5EF4-FFF2-40B4-BE49-F238E27FC236}">
                <a16:creationId xmlns:a16="http://schemas.microsoft.com/office/drawing/2014/main" id="{F9E38517-B6E2-4860-A78B-DEF3B71233EF}"/>
              </a:ext>
            </a:extLst>
          </p:cNvPr>
          <p:cNvSpPr/>
          <p:nvPr/>
        </p:nvSpPr>
        <p:spPr>
          <a:xfrm>
            <a:off x="5909057" y="1171594"/>
            <a:ext cx="327893" cy="3489638"/>
          </a:xfrm>
          <a:prstGeom prst="roundRect">
            <a:avLst/>
          </a:prstGeom>
          <a:ln w="25400">
            <a:solidFill>
              <a:srgbClr val="00B0F0">
                <a:alpha val="61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965"/>
          </a:p>
        </p:txBody>
      </p:sp>
      <p:sp>
        <p:nvSpPr>
          <p:cNvPr id="11" name="圆角矩形 16">
            <a:extLst>
              <a:ext uri="{FF2B5EF4-FFF2-40B4-BE49-F238E27FC236}">
                <a16:creationId xmlns:a16="http://schemas.microsoft.com/office/drawing/2014/main" id="{544AB856-5931-4101-8A8D-2EAED0B04A54}"/>
              </a:ext>
            </a:extLst>
          </p:cNvPr>
          <p:cNvSpPr/>
          <p:nvPr/>
        </p:nvSpPr>
        <p:spPr>
          <a:xfrm>
            <a:off x="6468404" y="1171595"/>
            <a:ext cx="327893" cy="3489638"/>
          </a:xfrm>
          <a:prstGeom prst="roundRect">
            <a:avLst/>
          </a:prstGeom>
          <a:ln w="25400">
            <a:solidFill>
              <a:srgbClr val="00B0F0">
                <a:alpha val="61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965"/>
          </a:p>
        </p:txBody>
      </p:sp>
      <p:pic>
        <p:nvPicPr>
          <p:cNvPr id="12" name="Picture 2" descr="C:\Users\zero\Desktop\讲习班\tensorflow\image\mr.gif">
            <a:extLst>
              <a:ext uri="{FF2B5EF4-FFF2-40B4-BE49-F238E27FC236}">
                <a16:creationId xmlns:a16="http://schemas.microsoft.com/office/drawing/2014/main" id="{4C197FF3-8669-4737-8887-B50051FFEC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288" y="1246692"/>
            <a:ext cx="2996229" cy="3366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圆角矩形 5">
            <a:extLst>
              <a:ext uri="{FF2B5EF4-FFF2-40B4-BE49-F238E27FC236}">
                <a16:creationId xmlns:a16="http://schemas.microsoft.com/office/drawing/2014/main" id="{6FDA84DF-3C47-48FA-802C-5D2FA39B9DD1}"/>
              </a:ext>
            </a:extLst>
          </p:cNvPr>
          <p:cNvSpPr/>
          <p:nvPr/>
        </p:nvSpPr>
        <p:spPr>
          <a:xfrm>
            <a:off x="3748816" y="1187689"/>
            <a:ext cx="1002968" cy="3471815"/>
          </a:xfrm>
          <a:prstGeom prst="roundRect">
            <a:avLst/>
          </a:prstGeom>
          <a:ln w="25400">
            <a:solidFill>
              <a:srgbClr val="00B0F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965"/>
          </a:p>
        </p:txBody>
      </p:sp>
      <p:sp>
        <p:nvSpPr>
          <p:cNvPr id="14" name="圆角矩形 18">
            <a:extLst>
              <a:ext uri="{FF2B5EF4-FFF2-40B4-BE49-F238E27FC236}">
                <a16:creationId xmlns:a16="http://schemas.microsoft.com/office/drawing/2014/main" id="{66215791-0809-4071-8487-00C4D014F3FE}"/>
              </a:ext>
            </a:extLst>
          </p:cNvPr>
          <p:cNvSpPr/>
          <p:nvPr/>
        </p:nvSpPr>
        <p:spPr>
          <a:xfrm>
            <a:off x="2244363" y="1187689"/>
            <a:ext cx="1272998" cy="3489638"/>
          </a:xfrm>
          <a:prstGeom prst="roundRect">
            <a:avLst/>
          </a:prstGeom>
          <a:ln w="25400">
            <a:solidFill>
              <a:srgbClr val="00B0F0">
                <a:alpha val="61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965"/>
          </a:p>
        </p:txBody>
      </p:sp>
      <p:sp>
        <p:nvSpPr>
          <p:cNvPr id="15" name="圆角矩形 14">
            <a:extLst>
              <a:ext uri="{FF2B5EF4-FFF2-40B4-BE49-F238E27FC236}">
                <a16:creationId xmlns:a16="http://schemas.microsoft.com/office/drawing/2014/main" id="{0364AB3F-24A0-44E4-8FFC-71890467BCFD}"/>
              </a:ext>
            </a:extLst>
          </p:cNvPr>
          <p:cNvSpPr/>
          <p:nvPr/>
        </p:nvSpPr>
        <p:spPr>
          <a:xfrm>
            <a:off x="5060391" y="1171594"/>
            <a:ext cx="327893" cy="3489638"/>
          </a:xfrm>
          <a:prstGeom prst="roundRect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48986" tIns="24493" rIns="48986" bIns="2449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965"/>
          </a:p>
        </p:txBody>
      </p:sp>
    </p:spTree>
    <p:extLst>
      <p:ext uri="{BB962C8B-B14F-4D97-AF65-F5344CB8AC3E}">
        <p14:creationId xmlns:p14="http://schemas.microsoft.com/office/powerpoint/2010/main" val="548770045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85062B-8DEE-457B-A8C1-53A541E51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NN </a:t>
            </a:r>
            <a:r>
              <a:rPr lang="zh-CN" altLang="en-US" dirty="0"/>
              <a:t>可视化：滤波器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1D7CE51F-341A-4B14-935A-6D0C934846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25" y="625475"/>
            <a:ext cx="8524875" cy="4121150"/>
          </a:xfrm>
        </p:spPr>
        <p:txBody>
          <a:bodyPr/>
          <a:lstStyle/>
          <a:p>
            <a:r>
              <a:rPr lang="en-US" altLang="zh-CN" dirty="0" err="1"/>
              <a:t>AlexNet</a:t>
            </a:r>
            <a:r>
              <a:rPr lang="zh-CN" altLang="en-US" dirty="0"/>
              <a:t>中的滤波器（</a:t>
            </a:r>
            <a:r>
              <a:rPr lang="en-US" altLang="zh-CN" dirty="0"/>
              <a:t>96 filters [11x11x3]</a:t>
            </a:r>
            <a:r>
              <a:rPr lang="zh-CN" altLang="en-US" dirty="0"/>
              <a:t>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090169E-D4CE-473A-A6A2-2C8574D42C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0887" y="1219200"/>
            <a:ext cx="7786688" cy="3079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473920"/>
      </p:ext>
    </p:extLst>
  </p:cSld>
  <p:clrMapOvr>
    <a:masterClrMapping/>
  </p:clrMapOvr>
  <p:transition spd="slow">
    <p:pull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53876B-8EEC-4AB8-8096-D13A1D15D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phaGo</a:t>
            </a:r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EB590E0D-335D-4565-9C89-B9FCD9EB11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93520" y="1374515"/>
            <a:ext cx="5824220" cy="26562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9ED72D3-12B3-497D-86A0-4149261F37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6782" y="0"/>
            <a:ext cx="4277218" cy="133475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B1EC9D1-7588-4B15-8C32-DF87FF556FB4}"/>
              </a:ext>
            </a:extLst>
          </p:cNvPr>
          <p:cNvSpPr txBox="1"/>
          <p:nvPr/>
        </p:nvSpPr>
        <p:spPr>
          <a:xfrm>
            <a:off x="823963" y="4156534"/>
            <a:ext cx="457581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分布式系统：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1202 </a:t>
            </a: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个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CPU </a:t>
            </a: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176 </a:t>
            </a: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块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GPU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单机版：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48 </a:t>
            </a: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个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CPU </a:t>
            </a: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8 </a:t>
            </a: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块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GPU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走子速度：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毫秒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-2 </a:t>
            </a:r>
            <a:r>
              <a:rPr lang="zh-CN" altLang="en-US" sz="1800" dirty="0">
                <a:solidFill>
                  <a:srgbClr val="002060"/>
                </a:solidFill>
                <a:latin typeface="Times New Roman" panose="02020603050405020304" pitchFamily="18" charset="0"/>
              </a:rPr>
              <a:t>微秒</a:t>
            </a:r>
          </a:p>
        </p:txBody>
      </p:sp>
    </p:spTree>
    <p:extLst>
      <p:ext uri="{BB962C8B-B14F-4D97-AF65-F5344CB8AC3E}">
        <p14:creationId xmlns:p14="http://schemas.microsoft.com/office/powerpoint/2010/main" val="1656141619"/>
      </p:ext>
    </p:extLst>
  </p:cSld>
  <p:clrMapOvr>
    <a:masterClrMapping/>
  </p:clrMapOvr>
  <p:transition spd="slow">
    <p:pull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1B941D-D3AB-42FA-8776-D1AE19DFE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标检测（</a:t>
            </a:r>
            <a:r>
              <a:rPr lang="en-US" altLang="zh-CN" dirty="0"/>
              <a:t>Object Detection</a:t>
            </a:r>
            <a:r>
              <a:rPr lang="zh-CN" altLang="en-US" dirty="0"/>
              <a:t>）</a:t>
            </a:r>
          </a:p>
        </p:txBody>
      </p:sp>
      <p:pic>
        <p:nvPicPr>
          <p:cNvPr id="4" name="Picture 2" descr="Image result for Object Detection">
            <a:extLst>
              <a:ext uri="{FF2B5EF4-FFF2-40B4-BE49-F238E27FC236}">
                <a16:creationId xmlns:a16="http://schemas.microsoft.com/office/drawing/2014/main" id="{931CF04C-E53F-4E96-A788-36E63082600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198" y="663575"/>
            <a:ext cx="6865603" cy="412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9282091"/>
      </p:ext>
    </p:extLst>
  </p:cSld>
  <p:clrMapOvr>
    <a:masterClrMapping/>
  </p:clrMapOvr>
  <p:transition spd="slow">
    <p:pull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80854D-7B0F-465F-BED3-CE274A966C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k RCN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BA781E-3A81-482C-9B58-2CBF5DFB55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egmentation</a:t>
            </a:r>
            <a:endParaRPr lang="zh-CN" altLang="en-US" dirty="0"/>
          </a:p>
        </p:txBody>
      </p:sp>
      <p:pic>
        <p:nvPicPr>
          <p:cNvPr id="4" name="Picture 4" descr="preview">
            <a:extLst>
              <a:ext uri="{FF2B5EF4-FFF2-40B4-BE49-F238E27FC236}">
                <a16:creationId xmlns:a16="http://schemas.microsoft.com/office/drawing/2014/main" id="{7A1EB169-7AFA-43AF-8418-1E167AADC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3479" y="1073202"/>
            <a:ext cx="7313023" cy="4070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192567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D0B753-5D83-47CE-B31B-E3CF8B4CD3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CR</a:t>
            </a:r>
            <a:endParaRPr lang="zh-CN" altLang="en-US" dirty="0"/>
          </a:p>
        </p:txBody>
      </p:sp>
      <p:pic>
        <p:nvPicPr>
          <p:cNvPr id="4" name="Picture 2" descr="Image result for cnn wild text neural">
            <a:extLst>
              <a:ext uri="{FF2B5EF4-FFF2-40B4-BE49-F238E27FC236}">
                <a16:creationId xmlns:a16="http://schemas.microsoft.com/office/drawing/2014/main" id="{6125A19B-4EF7-4BFF-9D0B-24C5A00CAA6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7" y="838200"/>
            <a:ext cx="7362825" cy="34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0130251"/>
      </p:ext>
    </p:extLst>
  </p:cSld>
  <p:clrMapOvr>
    <a:masterClrMapping/>
  </p:clrMapOvr>
  <p:transition spd="slow">
    <p:pull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D77596-5023-48B6-874B-5166CECE5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生成</a:t>
            </a:r>
          </a:p>
        </p:txBody>
      </p:sp>
      <p:pic>
        <p:nvPicPr>
          <p:cNvPr id="4" name="Picture 2" descr="https://78.media.tumblr.com/7db78e74b338d718d0fc505b494de469/tumblr_o03o2hiSRm1qav3uso1_540.gif">
            <a:extLst>
              <a:ext uri="{FF2B5EF4-FFF2-40B4-BE49-F238E27FC236}">
                <a16:creationId xmlns:a16="http://schemas.microsoft.com/office/drawing/2014/main" id="{CE07EE58-67A9-4571-89B7-68D79A5CF816}"/>
              </a:ext>
            </a:extLst>
          </p:cNvPr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84692" y="681037"/>
            <a:ext cx="5620068" cy="4215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3117430"/>
      </p:ext>
    </p:extLst>
  </p:cSld>
  <p:clrMapOvr>
    <a:masterClrMapping/>
  </p:clrMapOvr>
  <p:transition spd="slow">
    <p:pull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B8A788-8BEE-41A4-8BCA-74C1E9A7C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Dream</a:t>
            </a:r>
            <a:endParaRPr lang="zh-CN" altLang="en-US" dirty="0"/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A385635D-4D5A-47D6-89CD-72DA087AD1E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16062" y="661987"/>
            <a:ext cx="6096000" cy="404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64559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D0D204-8368-4935-B791-3570776AF0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神经网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52AF7F-6587-41A8-A575-900FECBAAB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卷积神经网络（</a:t>
            </a:r>
            <a:r>
              <a:rPr lang="en-US" altLang="zh-CN" dirty="0"/>
              <a:t>Convolutional Neural Networks</a:t>
            </a:r>
            <a:r>
              <a:rPr lang="zh-CN" altLang="en-US" dirty="0"/>
              <a:t>，</a:t>
            </a:r>
            <a:r>
              <a:rPr lang="en-US" altLang="zh-CN" dirty="0"/>
              <a:t>CNN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一种前馈神经网络</a:t>
            </a:r>
            <a:endParaRPr lang="en-US" altLang="zh-CN" dirty="0"/>
          </a:p>
          <a:p>
            <a:pPr lvl="1"/>
            <a:r>
              <a:rPr lang="zh-CN" altLang="en-US" dirty="0"/>
              <a:t>受生物学上感受野（</a:t>
            </a:r>
            <a:r>
              <a:rPr lang="en-US" altLang="zh-CN" dirty="0"/>
              <a:t>Receptive Field</a:t>
            </a:r>
            <a:r>
              <a:rPr lang="zh-CN" altLang="en-US" dirty="0"/>
              <a:t>）的机制而提出的</a:t>
            </a:r>
          </a:p>
          <a:p>
            <a:pPr lvl="2"/>
            <a:r>
              <a:rPr lang="zh-CN" altLang="en-US" dirty="0"/>
              <a:t>在视觉神经系统中，一个神经元的</a:t>
            </a:r>
            <a:r>
              <a:rPr lang="zh-CN" altLang="en-US" dirty="0">
                <a:solidFill>
                  <a:schemeClr val="accent3"/>
                </a:solidFill>
              </a:rPr>
              <a:t>感受野</a:t>
            </a:r>
            <a:r>
              <a:rPr lang="zh-CN" altLang="en-US" dirty="0"/>
              <a:t>是指视网膜上的特定区域，只有这个区域内的刺激才能够激活该神经元。</a:t>
            </a:r>
          </a:p>
          <a:p>
            <a:pPr lvl="1"/>
            <a:endParaRPr lang="en-US" altLang="zh-CN" dirty="0"/>
          </a:p>
          <a:p>
            <a:r>
              <a:rPr lang="zh-CN" altLang="en-US" dirty="0"/>
              <a:t>卷积神经网络有三个结构上的特性：</a:t>
            </a:r>
          </a:p>
          <a:p>
            <a:pPr lvl="1"/>
            <a:r>
              <a:rPr lang="zh-CN" altLang="en-US" dirty="0"/>
              <a:t>局部连接</a:t>
            </a:r>
          </a:p>
          <a:p>
            <a:pPr lvl="1"/>
            <a:r>
              <a:rPr lang="zh-CN" altLang="en-US" dirty="0"/>
              <a:t>权重共享</a:t>
            </a:r>
          </a:p>
          <a:p>
            <a:pPr lvl="1"/>
            <a:r>
              <a:rPr lang="zh-CN" altLang="en-US" dirty="0"/>
              <a:t>空间或时间上的次采样</a:t>
            </a:r>
          </a:p>
        </p:txBody>
      </p:sp>
    </p:spTree>
    <p:extLst>
      <p:ext uri="{BB962C8B-B14F-4D97-AF65-F5344CB8AC3E}">
        <p14:creationId xmlns:p14="http://schemas.microsoft.com/office/powerpoint/2010/main" val="741179628"/>
      </p:ext>
    </p:extLst>
  </p:cSld>
  <p:clrMapOvr>
    <a:masterClrMapping/>
  </p:clrMapOvr>
  <p:transition spd="slow">
    <p:pull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C3FD1B-6F0A-4E5A-AADB-E9AB5FF77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画风迁移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468F58C-32F0-4F87-8AAA-34AFA4386BE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0386" y="625475"/>
            <a:ext cx="5007352" cy="412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396516"/>
      </p:ext>
    </p:extLst>
  </p:cSld>
  <p:clrMapOvr>
    <a:masterClrMapping/>
  </p:clrMapOvr>
  <p:transition spd="slow">
    <p:pull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FF9820-D240-4C0E-ADB0-0954B11299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抗样本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58F89F16-53AE-4904-B9EA-1CF2F50514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2117" y="732155"/>
            <a:ext cx="8299766" cy="412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261735"/>
      </p:ext>
    </p:extLst>
  </p:cSld>
  <p:clrMapOvr>
    <a:masterClrMapping/>
  </p:clrMapOvr>
  <p:transition spd="slow">
    <p:pull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068913" y="2857637"/>
            <a:ext cx="21319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ifar-10</a:t>
            </a:r>
            <a:endParaRPr lang="zh-CN" altLang="en-US" sz="3200" b="1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745685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A866C2-8B8B-42DC-A0AF-D9176C917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ifar-10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33F23E-1449-41D4-8B69-92A044390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07402" cy="4121188"/>
          </a:xfrm>
        </p:spPr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/>
              <a:t>Download the cifar-10 dataset</a:t>
            </a:r>
          </a:p>
          <a:p>
            <a:pPr algn="just"/>
            <a:r>
              <a:rPr lang="en-US" altLang="zh-CN" dirty="0">
                <a:hlinkClick r:id="rId2"/>
              </a:rPr>
              <a:t>http://www.cs.toronto.edu/~kriz/cifar.html</a:t>
            </a:r>
            <a:r>
              <a:rPr lang="en-US" altLang="zh-CN" dirty="0"/>
              <a:t> (Python version)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zh-CN" altLang="en-US" dirty="0"/>
              <a:t>包含了</a:t>
            </a:r>
            <a:r>
              <a:rPr lang="en-US" altLang="zh-CN" dirty="0"/>
              <a:t> 60000 32x32 </a:t>
            </a:r>
            <a:r>
              <a:rPr lang="zh-CN" altLang="en-US" dirty="0"/>
              <a:t>彩色图像</a:t>
            </a:r>
            <a:r>
              <a:rPr lang="en-US" altLang="zh-CN" dirty="0"/>
              <a:t>, </a:t>
            </a:r>
            <a:r>
              <a:rPr lang="zh-CN" altLang="en-US" dirty="0"/>
              <a:t>每个类别有</a:t>
            </a:r>
            <a:r>
              <a:rPr lang="en-US" altLang="zh-CN" dirty="0"/>
              <a:t>6000</a:t>
            </a:r>
            <a:r>
              <a:rPr lang="zh-CN" altLang="en-US" dirty="0"/>
              <a:t>张图像 （</a:t>
            </a:r>
            <a:r>
              <a:rPr lang="en-US" altLang="zh-CN" dirty="0"/>
              <a:t>32</a:t>
            </a:r>
            <a:r>
              <a:rPr lang="zh-CN" altLang="en-US" dirty="0"/>
              <a:t>，</a:t>
            </a:r>
            <a:r>
              <a:rPr lang="en-US" altLang="zh-CN" dirty="0"/>
              <a:t>32, 3</a:t>
            </a:r>
            <a:r>
              <a:rPr lang="zh-CN" altLang="en-US" dirty="0"/>
              <a:t>）。</a:t>
            </a:r>
            <a:endParaRPr lang="en-US" altLang="zh-CN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zh-CN" altLang="en-US" dirty="0"/>
              <a:t>训练集有</a:t>
            </a:r>
            <a:r>
              <a:rPr lang="en-US" altLang="zh-CN" dirty="0"/>
              <a:t>50000</a:t>
            </a:r>
            <a:r>
              <a:rPr lang="zh-CN" altLang="en-US" dirty="0"/>
              <a:t>张图像，</a:t>
            </a:r>
            <a:r>
              <a:rPr lang="en-US" altLang="zh-CN" dirty="0"/>
              <a:t>10000</a:t>
            </a:r>
            <a:r>
              <a:rPr lang="zh-CN" altLang="en-US" dirty="0"/>
              <a:t>张测试图像。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54E3022-DEF4-45C2-AAE6-3361854C07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552" y="679672"/>
            <a:ext cx="4496427" cy="3524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71713"/>
      </p:ext>
    </p:extLst>
  </p:cSld>
  <p:clrMapOvr>
    <a:masterClrMapping/>
  </p:clrMapOvr>
  <p:transition spd="slow">
    <p:pull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EAC501-4592-4F51-A304-2D38D2ED8A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ifar-10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54E486-9C6D-494F-9064-6BC89AE1EA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数据集类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6BB8A27F-F203-429A-BF85-041269CD8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57" y="1146667"/>
            <a:ext cx="4114800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unpick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file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with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ope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rb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o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dict = pickle.load(fo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encod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bytes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ict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C4C167B-C82D-4C7B-8575-D4DBBF08B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57" y="2507223"/>
            <a:ext cx="6589486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clas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ifar10Dataset(torch.utils.data.Dataset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init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path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nsform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arget_transform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file_path = file_path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train = train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transform = transfor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target_transform = target_transfor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imag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label = [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load_train_data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el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load_test_data(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519772"/>
      </p:ext>
    </p:extLst>
  </p:cSld>
  <p:clrMapOvr>
    <a:masterClrMapping/>
  </p:clrMapOvr>
  <p:transition spd="slow">
    <p:pull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1C65B6-9477-462E-926B-2C3B50774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ifar-10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F30D69-BE56-4F9B-B576-F0581A05BD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集读取函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FE8E21A-8B6D-41D0-8A97-5AA7E7F8C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1065098"/>
            <a:ext cx="6088743" cy="269304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oad_train_data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file_nam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file_path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_batch_'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+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st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 +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dict = unpickle(file_nam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j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ict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5C261"/>
                </a:solidFill>
                <a:effectLst/>
                <a:latin typeface="Arial Unicode MS" panose="020B0604020202020204"/>
                <a:ea typeface="JetBrains Mono"/>
              </a:rPr>
              <a:t>b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image.append(dict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5C261"/>
                </a:solidFill>
                <a:effectLst/>
                <a:latin typeface="Arial Unicode MS" panose="020B0604020202020204"/>
                <a:ea typeface="JetBrains Mono"/>
              </a:rPr>
              <a:t>b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j]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label.append(dict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5C261"/>
                </a:solidFill>
                <a:effectLst/>
                <a:latin typeface="Arial Unicode MS" panose="020B0604020202020204"/>
                <a:ea typeface="JetBrains Mono"/>
              </a:rPr>
              <a:t>b'labels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j]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image = np.vstack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image).reshape(-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imag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image.transpose(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label = np.array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label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"int64"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829857"/>
      </p:ext>
    </p:extLst>
  </p:cSld>
  <p:clrMapOvr>
    <a:masterClrMapping/>
  </p:clrMapOvr>
  <p:transition spd="slow">
    <p:pull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02AF43-0299-4D09-A114-F01F8000BA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ifar-10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718C70-0962-4AD5-BE80-5FFD8A61AF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测试集读取函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56BBA79-B919-4F89-9365-6CB2DC00F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085" y="1201959"/>
            <a:ext cx="6560458" cy="229293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load_test_data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file_nam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file_path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test_batch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dict = unpickle(file_nam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j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ict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5C261"/>
                </a:solidFill>
                <a:effectLst/>
                <a:latin typeface="Arial Unicode MS"/>
                <a:ea typeface="JetBrains Mono"/>
              </a:rPr>
              <a:t>b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image.append(dict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5C261"/>
                </a:solidFill>
                <a:effectLst/>
                <a:latin typeface="Arial Unicode MS"/>
                <a:ea typeface="JetBrains Mono"/>
              </a:rPr>
              <a:t>b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j]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label.append(dict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5C261"/>
                </a:solidFill>
                <a:effectLst/>
                <a:latin typeface="Arial Unicode MS"/>
                <a:ea typeface="JetBrains Mono"/>
              </a:rPr>
              <a:t>b'labels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j]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image = np.vstack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image).reshape(-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imag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image.transpose(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label = np.array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label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int64"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163327"/>
      </p:ext>
    </p:extLst>
  </p:cSld>
  <p:clrMapOvr>
    <a:masterClrMapping/>
  </p:clrMapOvr>
  <p:transition spd="slow">
    <p:pull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85F8D-C535-42D1-A14D-C98997C65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ifar-10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1AE53D-D8F8-4213-982C-BEFB661EA0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__</a:t>
            </a:r>
            <a:r>
              <a:rPr lang="en-US" altLang="zh-CN" dirty="0" err="1"/>
              <a:t>len</a:t>
            </a:r>
            <a:r>
              <a:rPr lang="en-US" altLang="zh-CN" dirty="0"/>
              <a:t>__</a:t>
            </a:r>
            <a:r>
              <a:rPr lang="zh-CN" altLang="en-US" dirty="0"/>
              <a:t>和</a:t>
            </a:r>
            <a:r>
              <a:rPr lang="en-US" altLang="zh-CN" dirty="0"/>
              <a:t>__</a:t>
            </a:r>
            <a:r>
              <a:rPr lang="en-US" altLang="zh-CN" dirty="0" err="1"/>
              <a:t>getitem</a:t>
            </a:r>
            <a:r>
              <a:rPr lang="en-US" altLang="zh-CN" dirty="0"/>
              <a:t>__</a:t>
            </a:r>
            <a:r>
              <a:rPr lang="zh-CN" altLang="en-US" dirty="0"/>
              <a:t>函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511ABB2-B55B-43F6-A4C9-63BCBCB99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1225227"/>
            <a:ext cx="7409543" cy="269304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len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label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getitem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tem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imag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abel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image[item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label[item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image = Image.fromarray(imag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transform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imag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transform(imag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target_transform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label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target_transform(label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mag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abel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14625"/>
      </p:ext>
    </p:extLst>
  </p:cSld>
  <p:clrMapOvr>
    <a:masterClrMapping/>
  </p:clrMapOvr>
  <p:transition spd="slow">
    <p:pull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C94377-4E95-4581-ABFE-167102F8DA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ifar-10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06F9EE-8B11-4FA9-AF40-2F98BCB4D3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函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FB4AB04-8528-404D-A381-4D908AF48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71" y="1070065"/>
            <a:ext cx="4412343" cy="393954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train_model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e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ic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)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net = net.to(device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training on"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ice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loss = torch.nn.CrossEntropyLoss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epochs)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train_l_su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acc_su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coun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rt =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ime.time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with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qdm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total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rain_iter)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esc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Epoch %d"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epoch)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bar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X = X.to(device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y = y.to(device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y_hat = net(X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l = loss(y_ha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optimizer.zero_grad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l.backward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optimizer.step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train_l_sum += l.cpu().item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train_acc_sum += (y_hat.argmax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i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 == y).sum().cpu().item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n += y.shape[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batch_count +=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endParaRPr kumimoji="0" lang="zh-CN" altLang="zh-CN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680A974-588F-4F7B-8E28-B9F0F5AD8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4049" y="1070065"/>
            <a:ext cx="4412343" cy="219290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bar.set_postfix({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epoch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%d'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epoch +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train loss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%.4f'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train_l_sum / batch_count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train acc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%.3f'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train_acc_sum / n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}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bar.update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acc = evaluate_accuracy(test_ite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72737A"/>
                </a:solidFill>
                <a:effectLst/>
                <a:latin typeface="Arial Unicode MS"/>
                <a:ea typeface="JetBrains Mono"/>
              </a:rPr>
              <a:t>end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 time.time(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epoch %d, loss %.4f, train acc %.3f, test acc %.3f, time %.1f sec'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epoch +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l_sum / batch_coun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acc_sum / 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acc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ime.time() - start))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282876"/>
      </p:ext>
    </p:extLst>
  </p:cSld>
  <p:clrMapOvr>
    <a:masterClrMapping/>
  </p:clrMapOvr>
  <p:transition spd="slow">
    <p:pull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1AA2D4-457D-49E6-8C98-50A7CD4B6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ifar-10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D1011D-C464-4599-8B86-842AF25C01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测试函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8ED32D4-3974-4DBB-BC38-801010F62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57" y="1032997"/>
            <a:ext cx="8338458" cy="409342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evaluate_accuracy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_it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ice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ice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s None and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isinstanc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.nn.Module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devic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i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et.parameters())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.device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acc_sum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with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.no_grad(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_iter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isinstanc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.nn.Module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net.eval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acc_sum += (net(X.to(device)).argmax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im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 == y.to(device)).float().sum().cpu().item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net.train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el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is_training'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code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co_varnames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    acc_sum += (net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is_train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al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.argmax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im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 == y).float().sum().item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el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    acc_sum += (net(X).argmax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im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 == y).float().sum().item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n += y.shape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acc_sum / 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734551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302BF9-513F-45DA-859C-8C69611EE5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EB2F83-C1A4-46BE-B8B2-A44EBEC135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卷积操作最早应用于航天领域，用于修正激光感应器追踪宇宙飞船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C1113C9-6F3B-4FE2-95D8-5F92B102DF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9995" y="1171600"/>
            <a:ext cx="2252278" cy="18018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9498C6F-DD6D-4BDF-A066-855FCE0E1F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869" y="1171600"/>
            <a:ext cx="4007451" cy="262936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864B90-F131-41EE-B508-85F474812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51538"/>
              </p:ext>
            </p:extLst>
          </p:nvPr>
        </p:nvGraphicFramePr>
        <p:xfrm>
          <a:off x="5383039" y="3081854"/>
          <a:ext cx="27051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2705242" imgH="579261" progId="Equation.DSMT4">
                  <p:embed/>
                </p:oleObj>
              </mc:Choice>
              <mc:Fallback>
                <p:oleObj name="Equation" r:id="rId5" imgW="2705242" imgH="5792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039" y="3081854"/>
                        <a:ext cx="270510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67736AA4-A659-4CD7-AAAF-9C2EB09164B9}"/>
              </a:ext>
            </a:extLst>
          </p:cNvPr>
          <p:cNvSpPr txBox="1"/>
          <p:nvPr/>
        </p:nvSpPr>
        <p:spPr>
          <a:xfrm>
            <a:off x="671188" y="4056546"/>
            <a:ext cx="85871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1800" dirty="0">
                <a:ea typeface="微软雅黑" panose="020B0503020204020204" pitchFamily="34" charset="-122"/>
              </a:rPr>
              <a:t> </a:t>
            </a:r>
            <a:r>
              <a:rPr lang="zh-CN" altLang="en-US" dirty="0">
                <a:ea typeface="微软雅黑" panose="020B0503020204020204" pitchFamily="34" charset="-122"/>
              </a:rPr>
              <a:t>是单次的信号输入</a:t>
            </a:r>
            <a:r>
              <a:rPr lang="en-US" altLang="zh-CN" sz="1800" dirty="0">
                <a:ea typeface="微软雅黑" panose="020B0503020204020204" pitchFamily="34" charset="-122"/>
              </a:rPr>
              <a:t>, </a:t>
            </a:r>
            <a:r>
              <a:rPr lang="zh-CN" altLang="en-US" sz="1800" dirty="0">
                <a:ea typeface="微软雅黑" panose="020B0503020204020204" pitchFamily="34" charset="-122"/>
              </a:rPr>
              <a:t>也就是第</a:t>
            </a:r>
            <a:r>
              <a:rPr lang="en-US" altLang="zh-CN" sz="1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刻宇宙飞船的坐标位置。</a:t>
            </a:r>
            <a:endPara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800" dirty="0">
                <a:ea typeface="微软雅黑" panose="020B0503020204020204" pitchFamily="34" charset="-122"/>
              </a:rPr>
              <a:t>权重</a:t>
            </a:r>
            <a:r>
              <a:rPr lang="en-US" altLang="zh-CN" sz="1800" dirty="0">
                <a:ea typeface="微软雅黑" panose="020B0503020204020204" pitchFamily="34" charset="-12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1800" dirty="0">
                <a:ea typeface="微软雅黑" panose="020B0503020204020204" pitchFamily="34" charset="-122"/>
              </a:rPr>
              <a:t> </a:t>
            </a:r>
            <a:r>
              <a:rPr lang="zh-CN" altLang="en-US" sz="1800" dirty="0">
                <a:ea typeface="微软雅黑" panose="020B0503020204020204" pitchFamily="34" charset="-122"/>
              </a:rPr>
              <a:t>用来整合 </a:t>
            </a:r>
            <a:r>
              <a:rPr lang="en-US" altLang="zh-CN" sz="1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1800" dirty="0">
                <a:ea typeface="微软雅黑" panose="020B0503020204020204" pitchFamily="34" charset="-122"/>
              </a:rPr>
              <a:t> </a:t>
            </a:r>
            <a:r>
              <a:rPr lang="zh-CN" altLang="en-US" sz="1800" dirty="0">
                <a:ea typeface="微软雅黑" panose="020B0503020204020204" pitchFamily="34" charset="-122"/>
              </a:rPr>
              <a:t>。</a:t>
            </a:r>
            <a:endParaRPr lang="en-US" altLang="zh-CN" sz="1800" dirty="0"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800" dirty="0">
                <a:ea typeface="微软雅黑" panose="020B0503020204020204" pitchFamily="34" charset="-122"/>
              </a:rPr>
              <a:t>对于观测更相关的位置会给予更高权重。</a:t>
            </a:r>
          </a:p>
        </p:txBody>
      </p:sp>
    </p:spTree>
    <p:extLst>
      <p:ext uri="{BB962C8B-B14F-4D97-AF65-F5344CB8AC3E}">
        <p14:creationId xmlns:p14="http://schemas.microsoft.com/office/powerpoint/2010/main" val="4068534363"/>
      </p:ext>
    </p:extLst>
  </p:cSld>
  <p:clrMapOvr>
    <a:masterClrMapping/>
  </p:clrMapOvr>
  <p:transition spd="slow">
    <p:pull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eNe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引入</a:t>
            </a:r>
            <a:r>
              <a:rPr lang="en-US" altLang="zh-CN" dirty="0"/>
              <a:t>torch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7FD4F5E9-7909-43F4-89AA-F1F71F46E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079194"/>
            <a:ext cx="6364514" cy="169277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util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ifar10Datase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model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vision.transform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ompos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Tenso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e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ormalize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ice = torch.device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cuda'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.cuda.is_available()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else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cpu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149469"/>
      </p:ext>
    </p:extLst>
  </p:cSld>
  <p:clrMapOvr>
    <a:masterClrMapping/>
  </p:clrMapOvr>
  <p:transition spd="slow">
    <p:pull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177B7C-CE4A-44AB-A62D-A906C19DC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eN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7C0CC9-A97A-410D-B112-C96BFF1DCA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3A4AA74-D6C5-4C26-8022-020C62EA3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79" y="1046884"/>
            <a:ext cx="3863450" cy="389337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clas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eNet(nn.Module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init__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supe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LeNe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.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init__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conv = nn.Sequential(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nn.Conv2d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Sigmoid(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MaxPool2d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Conv2d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6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Sigmoid(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MaxPool2d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fc = nn.Sequential(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nn.Linear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6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*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*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Sigmoid(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Linear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8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Sigmoid(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Linear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8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3217802-B174-47D1-BFF1-D57DB6D5E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4049" y="1045067"/>
            <a:ext cx="4277801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forwar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mg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featur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conv(img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output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fc(feature.view(img.shape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-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utput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258728"/>
      </p:ext>
    </p:extLst>
  </p:cSld>
  <p:clrMapOvr>
    <a:masterClrMapping/>
  </p:clrMapOvr>
  <p:transition spd="slow">
    <p:pull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eNe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</a:t>
            </a:r>
            <a:endParaRPr lang="en-US" altLang="zh-CN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4589CF17-803F-4E17-81AE-E88D6B6F8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09546"/>
            <a:ext cx="6750405" cy="397031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 =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8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path = os.path.join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cifar-10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_transform = Compose([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oTensor(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ormalize(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485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456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406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229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224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225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dataset = Cifar10Dataset(file_path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trai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True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transform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_transform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dataset = Cifar10Dataset(file_path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trai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alse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transform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_transform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 =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8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 = torch.utils.data.DataLoader(train_datase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uffle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True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iter = torch.utils.data.DataLoader(test_datase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uffle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alse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 =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0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 = torch.optim.Adam(net.parameters(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lr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ice = torch.device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cuda'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.cuda.is_available()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else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cpu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model(ne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ite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ice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)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088900"/>
      </p:ext>
    </p:extLst>
  </p:cSld>
  <p:clrMapOvr>
    <a:masterClrMapping/>
  </p:clrMapOvr>
  <p:transition spd="slow">
    <p:pull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386D27-43EF-46D7-995F-579429EF63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exN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4969AC-F1CC-47CA-9AAD-A28E15B21E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E77E3C4-CA3C-460B-9083-F59EA9108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1" y="1073726"/>
            <a:ext cx="4521200" cy="397031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class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AlexNet(nn.Module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init__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supe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AlexNe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.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init__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conv = nn.Sequential(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nn.Conv2d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96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in_channels, out_channels, kernel_size, stride, padding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ReLU(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MaxPool2d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kernel_size, stride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            #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减小卷积窗口，使用填充为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来使得输入与输出的高和宽一致，且增大输出通道数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Conv2d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96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56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ReLU(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MaxPool2d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连续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个卷积层，且使用更小的卷积窗口。除了最后的卷积层外，进一步增大了输出通道数。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前两个卷积层后不使用池化层来减小输入的高和宽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Conv2d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56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84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ReLU(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Conv2d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84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84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ReLU(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Conv2d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84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56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ReLU()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MaxPool2d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)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0E6DF7F-668B-488F-8D7F-2EFD25356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058" y="1073726"/>
            <a:ext cx="4376056" cy="270843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这里全连接层的输出个数比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LeNe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中的大数倍。使用丢弃层来缓解过拟合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fc = nn.Sequential(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nn.Linear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56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*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*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096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ReLU()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Dropout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5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Linear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096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096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ReLU()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Dropout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5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输出层。由于这里使用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Fashion-MNIS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所以用类别数为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而非论文中的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1000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Linear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096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forward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mg)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feature =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conv(img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output =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fc(feature.view(img.shape[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-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utput</a:t>
            </a:r>
            <a:endParaRPr kumimoji="0" lang="zh-CN" altLang="zh-CN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21475"/>
      </p:ext>
    </p:extLst>
  </p:cSld>
  <p:clrMapOvr>
    <a:masterClrMapping/>
  </p:clrMapOvr>
  <p:transition spd="slow">
    <p:pull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419AC4-52AF-44C3-B6FF-E1F8E9689D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G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82BC96-6CEA-4112-B28A-A1CA4B5CED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VGG</a:t>
            </a:r>
            <a:r>
              <a:rPr lang="zh-CN" altLang="en-US" dirty="0"/>
              <a:t>单元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0464758-8107-411C-AAC5-735A8141A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28" y="1127074"/>
            <a:ext cx="7228115" cy="209288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vgg_block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conv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_channel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ut_channels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blk = [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convs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=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blk.append(nn.Conv2d(in_channel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ut_channel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kernel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padd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el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blk.append(nn.Conv2d(out_channel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ut_channel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kernel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padd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blk.append(nn.ReLU(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blk.append(nn.MaxPool2d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kernel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trid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Sequential(*blk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043147"/>
      </p:ext>
    </p:extLst>
  </p:cSld>
  <p:clrMapOvr>
    <a:masterClrMapping/>
  </p:clrMapOvr>
  <p:transition spd="slow">
    <p:pull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486B6F-7DCB-499A-A178-DE38C0520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GG</a:t>
            </a:r>
            <a:endParaRPr lang="zh-CN" alt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F4397DF-F7E4-48B7-BBF4-49F880EB3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486" y="691108"/>
            <a:ext cx="6287299" cy="415498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onv_arch = (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8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8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56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56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12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12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12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经过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5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vgg_block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宽高会减半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5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变成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 224/32 = 7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c_features 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12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*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7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*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7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c * w * h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c_hidden_units 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096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任意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vgg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conv_arch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c_feature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c_hidden_units=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096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net = nn.Sequential(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Convolution parts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conv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_channel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ut_channels)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conv_arch)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Once the data pass a vgg_block, the width and the height will be half.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.add_module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vgg_block_"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+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str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i+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vgg_block(num_conv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_channel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ut_channels)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ully-connected parts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.add_module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fc"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Sequential(nn.Flatten(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                 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Linear(fc_feature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c_hidden_units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                 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ReLU(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                 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Dropout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5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                 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Linear(fc_hidden_unit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c_hidden_units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                 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ReLU(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                 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Dropout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5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                 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n.Linear(fc_hidden_unit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                       )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56877"/>
      </p:ext>
    </p:extLst>
  </p:cSld>
  <p:clrMapOvr>
    <a:masterClrMapping/>
  </p:clrMapOvr>
  <p:transition spd="slow">
    <p:pull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F3E486-0D14-4E99-BFB6-97D304525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G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848FB0-2D60-4460-B9A0-7A4F38D52D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块测试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D9AFAD2-FE6F-49B8-A7F8-1FF8D771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86704"/>
            <a:ext cx="7692571" cy="229293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torch.rand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2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2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tio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8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mall_conv_arch = [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/ratio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/ratio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8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/ratio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8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/ratio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56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/ratio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56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/ratio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1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/ratio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1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/ratio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51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/ratio)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 = vgg(small_conv_arch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c_features // ratio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c_hidden_units // ratio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et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am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lk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.named_children(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X = blk(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am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output shape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.shap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077989"/>
      </p:ext>
    </p:extLst>
  </p:cSld>
  <p:clrMapOvr>
    <a:masterClrMapping/>
  </p:clrMapOvr>
  <p:transition spd="slow">
    <p:pull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8A87BE-368B-4753-BCE3-6951E8787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G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FDAEC3-C1B5-47D1-B042-313E1765AD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torchvision.models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支持模型包括</a:t>
            </a:r>
            <a:endParaRPr lang="en-US" altLang="zh-CN" dirty="0"/>
          </a:p>
          <a:p>
            <a:pPr marL="651510" lvl="1" indent="-285750">
              <a:buFont typeface="Wingdings" panose="05000000000000000000" pitchFamily="2" charset="2"/>
              <a:buChar char="p"/>
            </a:pPr>
            <a:r>
              <a:rPr lang="en-US" altLang="zh-CN" dirty="0"/>
              <a:t>VGG</a:t>
            </a:r>
          </a:p>
          <a:p>
            <a:pPr marL="651510" lvl="1" indent="-285750">
              <a:buFont typeface="Wingdings" panose="05000000000000000000" pitchFamily="2" charset="2"/>
              <a:buChar char="p"/>
            </a:pPr>
            <a:r>
              <a:rPr lang="en-US" altLang="zh-CN" dirty="0"/>
              <a:t>Inception</a:t>
            </a:r>
          </a:p>
          <a:p>
            <a:pPr marL="651510" lvl="1" indent="-285750">
              <a:buFont typeface="Wingdings" panose="05000000000000000000" pitchFamily="2" charset="2"/>
              <a:buChar char="p"/>
            </a:pPr>
            <a:r>
              <a:rPr lang="en-US" altLang="zh-CN" dirty="0"/>
              <a:t>ResNet</a:t>
            </a:r>
          </a:p>
          <a:p>
            <a:pPr marL="651510" lvl="1" indent="-285750">
              <a:buFont typeface="Wingdings" panose="05000000000000000000" pitchFamily="2" charset="2"/>
              <a:buChar char="p"/>
            </a:pPr>
            <a:r>
              <a:rPr lang="en-US" altLang="zh-CN" dirty="0" err="1"/>
              <a:t>DenseNet</a:t>
            </a:r>
            <a:endParaRPr lang="en-US" altLang="zh-CN" dirty="0"/>
          </a:p>
          <a:p>
            <a:pPr marL="651510" lvl="1" indent="-285750">
              <a:buFont typeface="Wingdings" panose="05000000000000000000" pitchFamily="2" charset="2"/>
              <a:buChar char="p"/>
            </a:pPr>
            <a:r>
              <a:rPr lang="en-US" altLang="zh-CN" dirty="0"/>
              <a:t>VIT</a:t>
            </a:r>
          </a:p>
          <a:p>
            <a:pPr marL="651510" lvl="1" indent="-285750">
              <a:buFont typeface="Wingdings" panose="05000000000000000000" pitchFamily="2" charset="2"/>
              <a:buChar char="p"/>
            </a:pPr>
            <a:r>
              <a:rPr lang="en-US" altLang="zh-CN" dirty="0" err="1"/>
              <a:t>SwinTransformer</a:t>
            </a: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4A1DCBC-FFCA-4004-9632-8EB037C75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1" y="1124895"/>
            <a:ext cx="8098971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orchvision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vgg16 = torchvision.models.vgg16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pretrain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Tru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vgg16.classifier.add_modul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"Classifier"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n.Linear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vgg16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6890612"/>
      </p:ext>
    </p:extLst>
  </p:cSld>
  <p:clrMapOvr>
    <a:masterClrMapping/>
  </p:clrMapOvr>
  <p:transition spd="slow">
    <p:pull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F25A2E-8AE4-480F-8971-A0A1F1429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15C664-0141-4C9A-9D97-B5478CB1EC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卷积经常用在信号处理中，用于计算信号的延迟累积。</a:t>
            </a:r>
            <a:endParaRPr lang="en-US" altLang="zh-CN" sz="2400" dirty="0"/>
          </a:p>
          <a:p>
            <a:pPr algn="just"/>
            <a:r>
              <a:rPr lang="zh-CN" altLang="en-US" sz="2400" dirty="0">
                <a:latin typeface="Times New Roman" panose="02020603050405020304" pitchFamily="18" charset="0"/>
              </a:rPr>
              <a:t>假设一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信号发生器</a:t>
            </a:r>
            <a:r>
              <a:rPr lang="zh-CN" altLang="en-US" sz="2400" dirty="0">
                <a:latin typeface="Times New Roman" panose="02020603050405020304" pitchFamily="18" charset="0"/>
              </a:rPr>
              <a:t>每个时刻</a:t>
            </a:r>
            <a:r>
              <a:rPr lang="en-US" altLang="zh-CN" sz="24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产生一个信号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，其信息的衰减率为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w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，即在</a:t>
            </a:r>
            <a:r>
              <a:rPr lang="en-US" altLang="zh-CN" sz="2400" i="1" dirty="0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−1</a:t>
            </a:r>
            <a:r>
              <a:rPr lang="zh-CN" altLang="en-US" sz="2400" dirty="0">
                <a:latin typeface="Times New Roman" panose="02020603050405020304" pitchFamily="18" charset="0"/>
              </a:rPr>
              <a:t>个时间步长后，信息为原来的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w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倍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algn="just"/>
            <a:r>
              <a:rPr lang="zh-CN" altLang="en-US" sz="2000" dirty="0">
                <a:latin typeface="Times New Roman" panose="02020603050405020304" pitchFamily="18" charset="0"/>
              </a:rPr>
              <a:t>假设</a:t>
            </a:r>
            <a:r>
              <a:rPr lang="en-US" altLang="zh-CN" sz="2000" i="1" dirty="0">
                <a:latin typeface="Times New Roman" panose="02020603050405020304" pitchFamily="18" charset="0"/>
              </a:rPr>
              <a:t>w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</a:rPr>
              <a:t> = 1,</a:t>
            </a:r>
            <a:r>
              <a:rPr lang="en-US" altLang="zh-CN" sz="2000" i="1" dirty="0">
                <a:latin typeface="Times New Roman" panose="02020603050405020304" pitchFamily="18" charset="0"/>
              </a:rPr>
              <a:t>w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 = 1/2,</a:t>
            </a:r>
            <a:r>
              <a:rPr lang="en-US" altLang="zh-CN" sz="2000" i="1" dirty="0">
                <a:latin typeface="Times New Roman" panose="02020603050405020304" pitchFamily="18" charset="0"/>
              </a:rPr>
              <a:t>w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</a:rPr>
              <a:t> = 1/4</a:t>
            </a:r>
          </a:p>
          <a:p>
            <a:pPr algn="just"/>
            <a:r>
              <a:rPr lang="zh-CN" altLang="en-US" sz="2400" dirty="0">
                <a:latin typeface="Times New Roman" panose="02020603050405020304" pitchFamily="18" charset="0"/>
              </a:rPr>
              <a:t>时刻</a:t>
            </a:r>
            <a:r>
              <a:rPr lang="en-US" altLang="zh-CN" sz="24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收到的信号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为当前时刻产生的信息和以前时刻延迟信息的叠加。</a:t>
            </a:r>
          </a:p>
          <a:p>
            <a:endParaRPr lang="zh-CN" altLang="en-US" dirty="0"/>
          </a:p>
        </p:txBody>
      </p:sp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3B3CCEAC-8EFA-4C50-AA10-7F4775DEE6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4749" y="3032680"/>
            <a:ext cx="4038600" cy="171379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15C02BA-4714-469C-8B30-B67C69D571F4}"/>
              </a:ext>
            </a:extLst>
          </p:cNvPr>
          <p:cNvSpPr/>
          <p:nvPr/>
        </p:nvSpPr>
        <p:spPr>
          <a:xfrm>
            <a:off x="3855720" y="470102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滤波器（filter）或卷积核（convolution kernel）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7410D3B-556C-40FC-9664-F409230F64C4}"/>
              </a:ext>
            </a:extLst>
          </p:cNvPr>
          <p:cNvCxnSpPr>
            <a:cxnSpLocks/>
          </p:cNvCxnSpPr>
          <p:nvPr/>
        </p:nvCxnSpPr>
        <p:spPr>
          <a:xfrm>
            <a:off x="3665220" y="4396740"/>
            <a:ext cx="624840" cy="3042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6603463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946422-3E86-4427-B604-F705C7BEA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9E5C87-B545-4513-A413-0B42176C2D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49" y="656289"/>
            <a:ext cx="8523798" cy="4121188"/>
          </a:xfrm>
        </p:spPr>
        <p:txBody>
          <a:bodyPr/>
          <a:lstStyle/>
          <a:p>
            <a:r>
              <a:rPr lang="zh-CN" altLang="en-US" dirty="0"/>
              <a:t>给定一个输入信号序列𝑥和滤波器𝑤</a:t>
            </a:r>
            <a:r>
              <a:rPr lang="en-US" altLang="zh-CN" dirty="0"/>
              <a:t>,</a:t>
            </a:r>
            <a:r>
              <a:rPr lang="zh-CN" altLang="en-US" dirty="0"/>
              <a:t>卷积的输出为：</a:t>
            </a:r>
          </a:p>
          <a:p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14EA070-9F1A-4B8F-AA02-09AF389B2574}"/>
              </a:ext>
            </a:extLst>
          </p:cNvPr>
          <p:cNvSpPr txBox="1"/>
          <p:nvPr/>
        </p:nvSpPr>
        <p:spPr>
          <a:xfrm>
            <a:off x="1028700" y="3456327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ilter: [-1,0,1]</a:t>
            </a:r>
            <a:endParaRPr lang="zh-CN" altLang="en-US" dirty="0"/>
          </a:p>
        </p:txBody>
      </p:sp>
      <p:pic>
        <p:nvPicPr>
          <p:cNvPr id="5" name="图片 4" descr="屏幕剪辑">
            <a:extLst>
              <a:ext uri="{FF2B5EF4-FFF2-40B4-BE49-F238E27FC236}">
                <a16:creationId xmlns:a16="http://schemas.microsoft.com/office/drawing/2014/main" id="{4C942163-0526-40C9-866A-D41C0DB01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0961" y="2610482"/>
            <a:ext cx="3523990" cy="18767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43D9705-07A4-4947-8577-4BEEA9FC59B0}"/>
                  </a:ext>
                </a:extLst>
              </p:cNvPr>
              <p:cNvSpPr/>
              <p:nvPr/>
            </p:nvSpPr>
            <p:spPr>
              <a:xfrm>
                <a:off x="3598175" y="1428792"/>
                <a:ext cx="1931747" cy="668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STIX Two Math" panose="02020603050405020304" pitchFamily="18" charset="0"/>
                              <a:cs typeface="STIX Two Math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STIX Two Math" panose="02020603050405020304" pitchFamily="18" charset="0"/>
                              <a:cs typeface="STIX Two Math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STIX Two Math" panose="02020603050405020304" pitchFamily="18" charset="0"/>
                              <a:cs typeface="STIX Two Math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STIX Two Math" panose="02020603050405020304" pitchFamily="18" charset="0"/>
                          <a:cs typeface="STIX Two Math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STIX Two Math" panose="02020603050405020304" pitchFamily="18" charset="0"/>
                              <a:cs typeface="STIX Two Math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STIX Two Math" panose="02020603050405020304" pitchFamily="18" charset="0"/>
                              <a:cs typeface="STIX Two Math" panose="020206030504050203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STIX Two Math" panose="02020603050405020304" pitchFamily="18" charset="0"/>
                              <a:cs typeface="STIX Two Math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TIX Two Math" panose="02020603050405020304" pitchFamily="18" charset="0"/>
                              <a:cs typeface="STIX Two Math" panose="02020603050405020304" pitchFamily="18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TIX Two Math" panose="02020603050405020304" pitchFamily="18" charset="0"/>
                                  <a:cs typeface="STIX Two Math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TIX Two Math" panose="02020603050405020304" pitchFamily="18" charset="0"/>
                                  <a:cs typeface="STIX Two Math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TIX Two Math" panose="02020603050405020304" pitchFamily="18" charset="0"/>
                                  <a:cs typeface="STIX Two Math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TIX Two Math" panose="02020603050405020304" pitchFamily="18" charset="0"/>
                                  <a:cs typeface="STIX Two Math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TIX Two Math" panose="02020603050405020304" pitchFamily="18" charset="0"/>
                                  <a:cs typeface="STIX Two Math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TIX Two Math" panose="02020603050405020304" pitchFamily="18" charset="0"/>
                                  <a:cs typeface="STIX Two Math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TIX Two Math" panose="02020603050405020304" pitchFamily="18" charset="0"/>
                                  <a:cs typeface="STIX Two Math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TIX Two Math" panose="02020603050405020304" pitchFamily="18" charset="0"/>
                                  <a:cs typeface="STIX Two Math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TIX Two Math" panose="02020603050405020304" pitchFamily="18" charset="0"/>
                                  <a:cs typeface="STIX Two Math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>
                  <a:latin typeface="STIX Two Math" panose="02020603050405020304" pitchFamily="18" charset="0"/>
                  <a:cs typeface="STIX Two Math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43D9705-07A4-4947-8577-4BEEA9FC59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175" y="1428792"/>
                <a:ext cx="1931747" cy="668453"/>
              </a:xfrm>
              <a:prstGeom prst="rect">
                <a:avLst/>
              </a:prstGeom>
              <a:blipFill>
                <a:blip r:embed="rId3"/>
                <a:stretch>
                  <a:fillRect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04709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6</TotalTime>
  <Words>5151</Words>
  <Application>Microsoft Office PowerPoint</Application>
  <PresentationFormat>全屏显示(16:9)</PresentationFormat>
  <Paragraphs>314</Paragraphs>
  <Slides>78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8</vt:i4>
      </vt:variant>
    </vt:vector>
  </HeadingPairs>
  <TitlesOfParts>
    <vt:vector size="96" baseType="lpstr">
      <vt:lpstr>Arial Unicode MS</vt:lpstr>
      <vt:lpstr>JetBrains Mono</vt:lpstr>
      <vt:lpstr>STIX Two Math</vt:lpstr>
      <vt:lpstr>华文彩云</vt:lpstr>
      <vt:lpstr>隶书</vt:lpstr>
      <vt:lpstr>宋体</vt:lpstr>
      <vt:lpstr>微软雅黑</vt:lpstr>
      <vt:lpstr>Arial</vt:lpstr>
      <vt:lpstr>Calibri</vt:lpstr>
      <vt:lpstr>Cambria Math</vt:lpstr>
      <vt:lpstr>Constantia</vt:lpstr>
      <vt:lpstr>Times</vt:lpstr>
      <vt:lpstr>Times New Roman</vt:lpstr>
      <vt:lpstr>verdana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全连接前馈神经网络</vt:lpstr>
      <vt:lpstr>神经网络训练的难点</vt:lpstr>
      <vt:lpstr>卷积神经网络</vt:lpstr>
      <vt:lpstr>卷积</vt:lpstr>
      <vt:lpstr>卷积</vt:lpstr>
      <vt:lpstr>卷积</vt:lpstr>
      <vt:lpstr>卷积</vt:lpstr>
      <vt:lpstr>卷积扩展</vt:lpstr>
      <vt:lpstr>卷积类型</vt:lpstr>
      <vt:lpstr>PowerPoint 演示文稿</vt:lpstr>
      <vt:lpstr>二维卷积</vt:lpstr>
      <vt:lpstr>卷积作为特征提取器</vt:lpstr>
      <vt:lpstr>二维卷积</vt:lpstr>
      <vt:lpstr>卷积神经网络</vt:lpstr>
      <vt:lpstr>互相关</vt:lpstr>
      <vt:lpstr>多个卷积核</vt:lpstr>
      <vt:lpstr>卷积层的映射关系</vt:lpstr>
      <vt:lpstr>图像二维卷积运算过程</vt:lpstr>
      <vt:lpstr>卷积层</vt:lpstr>
      <vt:lpstr>汇聚层</vt:lpstr>
      <vt:lpstr>卷积网络结构</vt:lpstr>
      <vt:lpstr>模型训练</vt:lpstr>
      <vt:lpstr>PowerPoint 演示文稿</vt:lpstr>
      <vt:lpstr>表示学习</vt:lpstr>
      <vt:lpstr>表示学习</vt:lpstr>
      <vt:lpstr>PowerPoint 演示文稿</vt:lpstr>
      <vt:lpstr>转置卷积/微步卷积</vt:lpstr>
      <vt:lpstr>空洞卷积</vt:lpstr>
      <vt:lpstr>PowerPoint 演示文稿</vt:lpstr>
      <vt:lpstr>LeNet-5</vt:lpstr>
      <vt:lpstr>AlexNet</vt:lpstr>
      <vt:lpstr>AlexNet</vt:lpstr>
      <vt:lpstr>AlexNet</vt:lpstr>
      <vt:lpstr>AlexNet</vt:lpstr>
      <vt:lpstr>AlexNet</vt:lpstr>
      <vt:lpstr>ImageNet Competition</vt:lpstr>
      <vt:lpstr>ImageNet Competition</vt:lpstr>
      <vt:lpstr>VGG</vt:lpstr>
      <vt:lpstr>VGG</vt:lpstr>
      <vt:lpstr>Inception网络</vt:lpstr>
      <vt:lpstr>Inception模块 v1</vt:lpstr>
      <vt:lpstr>Inception模块 v3</vt:lpstr>
      <vt:lpstr>残差网络</vt:lpstr>
      <vt:lpstr>残差单元</vt:lpstr>
      <vt:lpstr>ResNet</vt:lpstr>
      <vt:lpstr>n-gram特征与卷积</vt:lpstr>
      <vt:lpstr>文本序列的卷积</vt:lpstr>
      <vt:lpstr>基于卷积模型的句子表示</vt:lpstr>
      <vt:lpstr>文本序列的卷积模型</vt:lpstr>
      <vt:lpstr>CNN 可视化：滤波器</vt:lpstr>
      <vt:lpstr>AlphaGo</vt:lpstr>
      <vt:lpstr>目标检测（Object Detection）</vt:lpstr>
      <vt:lpstr>Mask RCNN</vt:lpstr>
      <vt:lpstr>OCR</vt:lpstr>
      <vt:lpstr>图像生成</vt:lpstr>
      <vt:lpstr>Deep Dream</vt:lpstr>
      <vt:lpstr>画风迁移</vt:lpstr>
      <vt:lpstr>对抗样本</vt:lpstr>
      <vt:lpstr>PowerPoint 演示文稿</vt:lpstr>
      <vt:lpstr>Cifar-10</vt:lpstr>
      <vt:lpstr>Cifar-10</vt:lpstr>
      <vt:lpstr>Cifar-10</vt:lpstr>
      <vt:lpstr>Cifar-10</vt:lpstr>
      <vt:lpstr>Cifar-10</vt:lpstr>
      <vt:lpstr>Cifar-10</vt:lpstr>
      <vt:lpstr>Cifar-10</vt:lpstr>
      <vt:lpstr>LeNet</vt:lpstr>
      <vt:lpstr>LeNet</vt:lpstr>
      <vt:lpstr>LeNet</vt:lpstr>
      <vt:lpstr>AlexNet</vt:lpstr>
      <vt:lpstr>VGG</vt:lpstr>
      <vt:lpstr>VGG</vt:lpstr>
      <vt:lpstr>VGG</vt:lpstr>
      <vt:lpstr>VGG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wangjin</cp:lastModifiedBy>
  <cp:revision>3258</cp:revision>
  <cp:lastPrinted>2018-07-16T05:25:00Z</cp:lastPrinted>
  <dcterms:created xsi:type="dcterms:W3CDTF">2008-09-02T01:49:00Z</dcterms:created>
  <dcterms:modified xsi:type="dcterms:W3CDTF">2023-09-13T07:58:1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